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8e24627c7310484c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4001" r:id="rId2"/>
    <p:sldMasterId id="2147484027" r:id="rId3"/>
    <p:sldMasterId id="2147484039" r:id="rId4"/>
  </p:sldMasterIdLst>
  <p:notesMasterIdLst>
    <p:notesMasterId r:id="rId35"/>
  </p:notesMasterIdLst>
  <p:sldIdLst>
    <p:sldId id="299" r:id="rId5"/>
    <p:sldId id="440" r:id="rId6"/>
    <p:sldId id="439" r:id="rId7"/>
    <p:sldId id="442" r:id="rId8"/>
    <p:sldId id="258" r:id="rId9"/>
    <p:sldId id="259" r:id="rId10"/>
    <p:sldId id="270" r:id="rId11"/>
    <p:sldId id="280" r:id="rId12"/>
    <p:sldId id="414" r:id="rId13"/>
    <p:sldId id="471" r:id="rId14"/>
    <p:sldId id="438" r:id="rId15"/>
    <p:sldId id="443" r:id="rId16"/>
    <p:sldId id="444" r:id="rId17"/>
    <p:sldId id="412" r:id="rId18"/>
    <p:sldId id="445" r:id="rId19"/>
    <p:sldId id="416" r:id="rId20"/>
    <p:sldId id="446" r:id="rId21"/>
    <p:sldId id="418" r:id="rId22"/>
    <p:sldId id="281" r:id="rId23"/>
    <p:sldId id="447" r:id="rId24"/>
    <p:sldId id="448" r:id="rId25"/>
    <p:sldId id="282" r:id="rId26"/>
    <p:sldId id="451" r:id="rId27"/>
    <p:sldId id="340" r:id="rId28"/>
    <p:sldId id="341" r:id="rId29"/>
    <p:sldId id="452" r:id="rId30"/>
    <p:sldId id="453" r:id="rId31"/>
    <p:sldId id="469" r:id="rId32"/>
    <p:sldId id="468" r:id="rId33"/>
    <p:sldId id="464" r:id="rId34"/>
  </p:sldIdLst>
  <p:sldSz cx="12192000" cy="6858000"/>
  <p:notesSz cx="6858000" cy="9144000"/>
  <p:custDataLst>
    <p:tags r:id="rId3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13" clrIdx="0">
    <p:extLst>
      <p:ext uri="{19B8F6BF-5375-455C-9EA6-DF929625EA0E}">
        <p15:presenceInfo xmlns:p15="http://schemas.microsoft.com/office/powerpoint/2012/main" userId="Tạ Thị Ma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BA2E5"/>
    <a:srgbClr val="BC7A1A"/>
    <a:srgbClr val="C47812"/>
    <a:srgbClr val="4E32F4"/>
    <a:srgbClr val="5D2E7A"/>
    <a:srgbClr val="9A8E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050" autoAdjust="0"/>
  </p:normalViewPr>
  <p:slideViewPr>
    <p:cSldViewPr snapToGrid="0">
      <p:cViewPr varScale="1">
        <p:scale>
          <a:sx n="81" d="100"/>
          <a:sy n="81" d="100"/>
        </p:scale>
        <p:origin x="754" y="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8T20:00:31.673" idx="2">
    <p:pos x="7572" y="-220"/>
    <p:text/>
    <p:extLst>
      <p:ext uri="{C676402C-5697-4E1C-873F-D02D1690AC5C}">
        <p15:threadingInfo xmlns:p15="http://schemas.microsoft.com/office/powerpoint/2012/main" timeZoneBias="-420"/>
      </p:ext>
    </p:extLst>
  </p:cm>
  <p:cm authorId="1" dt="2022-07-08T20:00:50.244" idx="3">
    <p:pos x="10" y="10"/>
    <p:text>chữ năng lực , phẩm chất, mục tiêu cần đạt hôi lóa , khó nhì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4082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768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1220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1CD010-A9A3-4117-BFBF-9C1583B3E14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46474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0072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9718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756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6259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6051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6/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805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56145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6/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6/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6/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6/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6315642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6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133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6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33574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6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99066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6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97954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6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18508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6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92200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6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8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6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83464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6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0744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6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01088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6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6874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19538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7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54AF5D-A38B-4A96-9E34-A4EA85D14FB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033459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F485C4-6D85-4780-839B-D9C1DF4B072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8352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54AF2B-A1E8-4677-9F7D-856E15BF7D9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968388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264474-C62F-4AED-898C-6E40D2E5D43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15813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3B9E95-D6B8-4AAD-BB7F-93848FCAC60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49094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5C01EF-2779-4861-B45C-EFB92498824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568070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C04CD8-CC42-43D2-88FA-122A7BA4192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725777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8037D4-B689-4247-AAE7-FD9797F0B6B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3909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254960-DB15-49F2-ACC8-2753BFCF6C0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73068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AE3D73-5DCF-4787-AF81-3B38AE17174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728739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0946C2-7D5E-453F-A7E6-B6A593A0D25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136097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0574DA7-4CFC-4456-8874-ECA7255B216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90342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ED68C66-4EA2-413F-ACB2-091F176EC350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335470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22F7A30-AE5F-40EA-9AE0-483D9E0145C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924945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26A6A84-A821-477B-BE38-114022720D6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111805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4974A62-AE20-4981-B466-ED49104C066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368697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9CD335B-B670-4F40-BE25-F90D2BD6E3C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091819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3FD703D-5351-4EC1-94EA-2EA7835F575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89640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6/2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462D463-2B9B-4892-A120-CCF5E135380E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785533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52FDFB-3826-4064-B468-D568CF87ACE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0558766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F3C215-D833-4F90-B565-710F2EF614D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634388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93C5CC8-C786-45AB-B9D0-F64B0F9AB6DE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337713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BEF0FC0-2723-405F-B3F0-D8941CED87D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63321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6/2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6/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778" r:id="rId12"/>
    <p:sldLayoutId id="2147483779" r:id="rId13"/>
    <p:sldLayoutId id="2147483650" r:id="rId14"/>
    <p:sldLayoutId id="2147483656" r:id="rId15"/>
    <p:sldLayoutId id="2147483657" r:id="rId16"/>
    <p:sldLayoutId id="2147483658" r:id="rId17"/>
    <p:sldLayoutId id="2147484052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6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4241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  <p:sldLayoutId id="2147484013" r:id="rId12"/>
    <p:sldLayoutId id="214748401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8EB951-BAF4-401B-89B3-527D0B4C803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1819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8" r:id="rId1"/>
    <p:sldLayoutId id="2147484029" r:id="rId2"/>
    <p:sldLayoutId id="2147484030" r:id="rId3"/>
    <p:sldLayoutId id="2147484031" r:id="rId4"/>
    <p:sldLayoutId id="2147484032" r:id="rId5"/>
    <p:sldLayoutId id="2147484033" r:id="rId6"/>
    <p:sldLayoutId id="2147484034" r:id="rId7"/>
    <p:sldLayoutId id="2147484035" r:id="rId8"/>
    <p:sldLayoutId id="2147484036" r:id="rId9"/>
    <p:sldLayoutId id="2147484037" r:id="rId10"/>
    <p:sldLayoutId id="214748403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061FCBF-8CCB-4411-9F2B-D68540F0671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739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0" r:id="rId1"/>
    <p:sldLayoutId id="2147484041" r:id="rId2"/>
    <p:sldLayoutId id="2147484042" r:id="rId3"/>
    <p:sldLayoutId id="2147484043" r:id="rId4"/>
    <p:sldLayoutId id="2147484044" r:id="rId5"/>
    <p:sldLayoutId id="2147484045" r:id="rId6"/>
    <p:sldLayoutId id="2147484046" r:id="rId7"/>
    <p:sldLayoutId id="2147484047" r:id="rId8"/>
    <p:sldLayoutId id="2147484048" r:id="rId9"/>
    <p:sldLayoutId id="2147484049" r:id="rId10"/>
    <p:sldLayoutId id="2147484050" r:id="rId11"/>
    <p:sldLayoutId id="2147484051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37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9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38.wmf"/><Relationship Id="rId15" Type="http://schemas.openxmlformats.org/officeDocument/2006/relationships/image" Target="../media/image42.e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6.bin"/><Relationship Id="rId21" Type="http://schemas.openxmlformats.org/officeDocument/2006/relationships/image" Target="../media/image50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17.bin"/><Relationship Id="rId2" Type="http://schemas.openxmlformats.org/officeDocument/2006/relationships/image" Target="../media/image20.png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53.e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20.png"/><Relationship Id="rId21" Type="http://schemas.openxmlformats.org/officeDocument/2006/relationships/image" Target="../media/image57.wmf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55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52.emf"/><Relationship Id="rId24" Type="http://schemas.openxmlformats.org/officeDocument/2006/relationships/image" Target="../media/image50.emf"/><Relationship Id="rId5" Type="http://schemas.openxmlformats.org/officeDocument/2006/relationships/image" Target="../media/image38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4.bin"/><Relationship Id="rId21" Type="http://schemas.openxmlformats.org/officeDocument/2006/relationships/image" Target="../media/image15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33.bin"/><Relationship Id="rId2" Type="http://schemas.openxmlformats.org/officeDocument/2006/relationships/image" Target="../media/image20.png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6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63.wmf"/><Relationship Id="rId22" Type="http://schemas.openxmlformats.org/officeDocument/2006/relationships/image" Target="../media/image6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74.wmf"/><Relationship Id="rId26" Type="http://schemas.openxmlformats.org/officeDocument/2006/relationships/image" Target="../media/image77.wmf"/><Relationship Id="rId3" Type="http://schemas.openxmlformats.org/officeDocument/2006/relationships/image" Target="../media/image20.png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6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38.bin"/><Relationship Id="rId24" Type="http://schemas.openxmlformats.org/officeDocument/2006/relationships/oleObject" Target="../embeddings/oleObject45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72.wmf"/><Relationship Id="rId22" Type="http://schemas.openxmlformats.org/officeDocument/2006/relationships/image" Target="../media/image76.emf"/><Relationship Id="rId27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20.png"/><Relationship Id="rId7" Type="http://schemas.openxmlformats.org/officeDocument/2006/relationships/image" Target="../media/image8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82.wmf"/><Relationship Id="rId5" Type="http://schemas.openxmlformats.org/officeDocument/2006/relationships/image" Target="../media/image79.emf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78.emf"/><Relationship Id="rId9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57.bin"/><Relationship Id="rId26" Type="http://schemas.openxmlformats.org/officeDocument/2006/relationships/image" Target="../media/image14.png"/><Relationship Id="rId3" Type="http://schemas.openxmlformats.org/officeDocument/2006/relationships/image" Target="../media/image20.png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33" Type="http://schemas.openxmlformats.org/officeDocument/2006/relationships/image" Target="../media/image99.png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86.e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28" Type="http://schemas.openxmlformats.org/officeDocument/2006/relationships/image" Target="../media/image95.e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90.wmf"/><Relationship Id="rId31" Type="http://schemas.openxmlformats.org/officeDocument/2006/relationships/image" Target="../media/image97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94.jpeg"/><Relationship Id="rId30" Type="http://schemas.openxmlformats.org/officeDocument/2006/relationships/image" Target="../media/image96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8.emf"/><Relationship Id="rId3" Type="http://schemas.openxmlformats.org/officeDocument/2006/relationships/image" Target="../media/image20.png"/><Relationship Id="rId12" Type="http://schemas.openxmlformats.org/officeDocument/2006/relationships/image" Target="../media/image8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9.png"/><Relationship Id="rId14" Type="http://schemas.openxmlformats.org/officeDocument/2006/relationships/image" Target="../media/image10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image" Target="../media/image20.png"/><Relationship Id="rId21" Type="http://schemas.openxmlformats.org/officeDocument/2006/relationships/image" Target="../media/image107.wmf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11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71.bin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73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106.wmf"/><Relationship Id="rId31" Type="http://schemas.openxmlformats.org/officeDocument/2006/relationships/image" Target="../media/image112.wmf"/><Relationship Id="rId4" Type="http://schemas.openxmlformats.org/officeDocument/2006/relationships/image" Target="../media/image99.emf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2.bin"/><Relationship Id="rId39" Type="http://schemas.openxmlformats.org/officeDocument/2006/relationships/image" Target="../media/image125.wmf"/><Relationship Id="rId3" Type="http://schemas.openxmlformats.org/officeDocument/2006/relationships/image" Target="../media/image99.emf"/><Relationship Id="rId21" Type="http://schemas.openxmlformats.org/officeDocument/2006/relationships/image" Target="../media/image117.wmf"/><Relationship Id="rId34" Type="http://schemas.openxmlformats.org/officeDocument/2006/relationships/oleObject" Target="../embeddings/oleObject86.bin"/><Relationship Id="rId42" Type="http://schemas.openxmlformats.org/officeDocument/2006/relationships/oleObject" Target="../embeddings/oleObject72.bin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110.wmf"/><Relationship Id="rId25" Type="http://schemas.openxmlformats.org/officeDocument/2006/relationships/image" Target="../media/image118.emf"/><Relationship Id="rId33" Type="http://schemas.openxmlformats.org/officeDocument/2006/relationships/image" Target="../media/image122.wmf"/><Relationship Id="rId38" Type="http://schemas.openxmlformats.org/officeDocument/2006/relationships/oleObject" Target="../embeddings/oleObject88.bin"/><Relationship Id="rId2" Type="http://schemas.openxmlformats.org/officeDocument/2006/relationships/image" Target="../media/image20.png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120.wmf"/><Relationship Id="rId41" Type="http://schemas.openxmlformats.org/officeDocument/2006/relationships/image" Target="../media/image12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81.bin"/><Relationship Id="rId32" Type="http://schemas.openxmlformats.org/officeDocument/2006/relationships/oleObject" Target="../embeddings/oleObject85.bin"/><Relationship Id="rId37" Type="http://schemas.openxmlformats.org/officeDocument/2006/relationships/image" Target="../media/image124.wmf"/><Relationship Id="rId40" Type="http://schemas.openxmlformats.org/officeDocument/2006/relationships/oleObject" Target="../embeddings/oleObject89.bin"/><Relationship Id="rId5" Type="http://schemas.openxmlformats.org/officeDocument/2006/relationships/image" Target="../media/image113.wmf"/><Relationship Id="rId15" Type="http://schemas.openxmlformats.org/officeDocument/2006/relationships/image" Target="../media/image115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83.bin"/><Relationship Id="rId36" Type="http://schemas.openxmlformats.org/officeDocument/2006/relationships/oleObject" Target="../embeddings/oleObject87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116.wmf"/><Relationship Id="rId31" Type="http://schemas.openxmlformats.org/officeDocument/2006/relationships/image" Target="../media/image121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119.emf"/><Relationship Id="rId30" Type="http://schemas.openxmlformats.org/officeDocument/2006/relationships/oleObject" Target="../embeddings/oleObject84.bin"/><Relationship Id="rId35" Type="http://schemas.openxmlformats.org/officeDocument/2006/relationships/image" Target="../media/image1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jpeg"/><Relationship Id="rId5" Type="http://schemas.openxmlformats.org/officeDocument/2006/relationships/image" Target="../media/image132.jpeg"/><Relationship Id="rId4" Type="http://schemas.openxmlformats.org/officeDocument/2006/relationships/image" Target="../media/image131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gif"/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6.png"/><Relationship Id="rId3" Type="http://schemas.openxmlformats.org/officeDocument/2006/relationships/image" Target="../media/image136.emf"/><Relationship Id="rId7" Type="http://schemas.openxmlformats.org/officeDocument/2006/relationships/image" Target="../media/image137.wmf"/><Relationship Id="rId12" Type="http://schemas.openxmlformats.org/officeDocument/2006/relationships/image" Target="../media/image135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39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3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136.e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44.wmf"/><Relationship Id="rId2" Type="http://schemas.openxmlformats.org/officeDocument/2006/relationships/image" Target="../media/image20.png"/><Relationship Id="rId16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141.wmf"/><Relationship Id="rId5" Type="http://schemas.openxmlformats.org/officeDocument/2006/relationships/image" Target="../media/image140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45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1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wmf"/><Relationship Id="rId11" Type="http://schemas.openxmlformats.org/officeDocument/2006/relationships/image" Target="../media/image147.wmf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13" Type="http://schemas.openxmlformats.org/officeDocument/2006/relationships/image" Target="../media/image159.png"/><Relationship Id="rId3" Type="http://schemas.openxmlformats.org/officeDocument/2006/relationships/image" Target="../media/image149.png"/><Relationship Id="rId7" Type="http://schemas.openxmlformats.org/officeDocument/2006/relationships/image" Target="../media/image153.png"/><Relationship Id="rId12" Type="http://schemas.openxmlformats.org/officeDocument/2006/relationships/image" Target="../media/image158.png"/><Relationship Id="rId2" Type="http://schemas.openxmlformats.org/officeDocument/2006/relationships/image" Target="../media/image148.png"/><Relationship Id="rId16" Type="http://schemas.openxmlformats.org/officeDocument/2006/relationships/image" Target="../media/image162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52.png"/><Relationship Id="rId11" Type="http://schemas.openxmlformats.org/officeDocument/2006/relationships/image" Target="../media/image157.png"/><Relationship Id="rId5" Type="http://schemas.openxmlformats.org/officeDocument/2006/relationships/image" Target="../media/image151.png"/><Relationship Id="rId15" Type="http://schemas.openxmlformats.org/officeDocument/2006/relationships/image" Target="../media/image161.png"/><Relationship Id="rId10" Type="http://schemas.openxmlformats.org/officeDocument/2006/relationships/image" Target="../media/image156.png"/><Relationship Id="rId4" Type="http://schemas.openxmlformats.org/officeDocument/2006/relationships/image" Target="../media/image150.png"/><Relationship Id="rId9" Type="http://schemas.openxmlformats.org/officeDocument/2006/relationships/image" Target="../media/image155.png"/><Relationship Id="rId14" Type="http://schemas.openxmlformats.org/officeDocument/2006/relationships/image" Target="../media/image1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jp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jpg"/><Relationship Id="rId7" Type="http://schemas.openxmlformats.org/officeDocument/2006/relationships/image" Target="../media/image2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5.jpg"/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1.png"/><Relationship Id="rId15" Type="http://schemas.openxmlformats.org/officeDocument/2006/relationships/audio" Target="../media/audio1.wav"/><Relationship Id="rId10" Type="http://schemas.openxmlformats.org/officeDocument/2006/relationships/image" Target="../media/image33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791131" y="1222348"/>
            <a:ext cx="8968677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</a:t>
            </a:r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gọc</a:t>
            </a:r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ụy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0" y="2174763"/>
            <a:ext cx="6813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0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313334" y="3572353"/>
            <a:ext cx="5968750" cy="46166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7A5  		 GV: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guyễn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ùy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Linh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  <p:sp>
        <p:nvSpPr>
          <p:cNvPr id="10" name="文本框 13">
            <a:extLst>
              <a:ext uri="{FF2B5EF4-FFF2-40B4-BE49-F238E27FC236}">
                <a16:creationId xmlns:a16="http://schemas.microsoft.com/office/drawing/2014/main" id="{B7528135-3F5A-90BC-8C0B-3154D38DC63A}"/>
              </a:ext>
            </a:extLst>
          </p:cNvPr>
          <p:cNvSpPr txBox="1"/>
          <p:nvPr/>
        </p:nvSpPr>
        <p:spPr>
          <a:xfrm>
            <a:off x="3862023" y="2832293"/>
            <a:ext cx="4542077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 98 – TAM GIÁC CÂN</a:t>
            </a:r>
            <a:endParaRPr lang="zh-CN" altLang="en-US" sz="2800" b="1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34986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250"/>
                            </p:stCondLst>
                            <p:childTnLst>
                              <p:par>
                                <p:cTn id="5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5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5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3362"/>
            <a:ext cx="12192000" cy="6928898"/>
          </a:xfrm>
          <a:prstGeom prst="rect">
            <a:avLst/>
          </a:prstGeom>
        </p:spPr>
      </p:pic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450208" y="1595438"/>
            <a:ext cx="3624263" cy="3600450"/>
            <a:chOff x="228600" y="2895600"/>
            <a:chExt cx="3624262" cy="3600747"/>
          </a:xfrm>
        </p:grpSpPr>
        <p:grpSp>
          <p:nvGrpSpPr>
            <p:cNvPr id="10267" name="Group 115"/>
            <p:cNvGrpSpPr>
              <a:grpSpLocks/>
            </p:cNvGrpSpPr>
            <p:nvPr/>
          </p:nvGrpSpPr>
          <p:grpSpPr bwMode="auto">
            <a:xfrm>
              <a:off x="228600" y="2895600"/>
              <a:ext cx="3624262" cy="3600747"/>
              <a:chOff x="185052" y="2578809"/>
              <a:chExt cx="3624948" cy="3600117"/>
            </a:xfrm>
          </p:grpSpPr>
          <p:sp>
            <p:nvSpPr>
              <p:cNvPr id="10270" name="Isosceles Triangle 90"/>
              <p:cNvSpPr>
                <a:spLocks noChangeArrowheads="1"/>
              </p:cNvSpPr>
              <p:nvPr/>
            </p:nvSpPr>
            <p:spPr bwMode="auto">
              <a:xfrm>
                <a:off x="732972" y="3095172"/>
                <a:ext cx="2514600" cy="2895600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71" name="TextBox 101"/>
              <p:cNvSpPr txBox="1">
                <a:spLocks noChangeArrowheads="1"/>
              </p:cNvSpPr>
              <p:nvPr/>
            </p:nvSpPr>
            <p:spPr bwMode="auto">
              <a:xfrm>
                <a:off x="1712688" y="2578809"/>
                <a:ext cx="6096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 b="0">
                    <a:solidFill>
                      <a:srgbClr val="0000FF"/>
                    </a:solidFill>
                  </a:rPr>
                  <a:t>A</a:t>
                </a:r>
              </a:p>
            </p:txBody>
          </p:sp>
          <p:sp>
            <p:nvSpPr>
              <p:cNvPr id="10272" name="TextBox 102"/>
              <p:cNvSpPr txBox="1">
                <a:spLocks noChangeArrowheads="1"/>
              </p:cNvSpPr>
              <p:nvPr/>
            </p:nvSpPr>
            <p:spPr bwMode="auto">
              <a:xfrm>
                <a:off x="3200400" y="5590521"/>
                <a:ext cx="6096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 b="0">
                    <a:solidFill>
                      <a:srgbClr val="0000FF"/>
                    </a:solidFill>
                  </a:rPr>
                  <a:t>C</a:t>
                </a:r>
              </a:p>
            </p:txBody>
          </p:sp>
          <p:sp>
            <p:nvSpPr>
              <p:cNvPr id="10273" name="TextBox 103"/>
              <p:cNvSpPr txBox="1">
                <a:spLocks noChangeArrowheads="1"/>
              </p:cNvSpPr>
              <p:nvPr/>
            </p:nvSpPr>
            <p:spPr bwMode="auto">
              <a:xfrm>
                <a:off x="185052" y="5594151"/>
                <a:ext cx="6096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 b="0">
                    <a:solidFill>
                      <a:srgbClr val="0000FF"/>
                    </a:solidFill>
                  </a:rPr>
                  <a:t>B</a:t>
                </a:r>
              </a:p>
            </p:txBody>
          </p:sp>
        </p:grpSp>
        <p:cxnSp>
          <p:nvCxnSpPr>
            <p:cNvPr id="10268" name="Straight Connector 109"/>
            <p:cNvCxnSpPr>
              <a:cxnSpLocks noChangeShapeType="1"/>
            </p:cNvCxnSpPr>
            <p:nvPr/>
          </p:nvCxnSpPr>
          <p:spPr bwMode="auto">
            <a:xfrm>
              <a:off x="1266372" y="4876773"/>
              <a:ext cx="228557" cy="152427"/>
            </a:xfrm>
            <a:prstGeom prst="line">
              <a:avLst/>
            </a:prstGeom>
            <a:noFill/>
            <a:ln w="114300" cmpd="dbl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69" name="Straight Connector 108"/>
            <p:cNvCxnSpPr>
              <a:cxnSpLocks noChangeShapeType="1"/>
            </p:cNvCxnSpPr>
            <p:nvPr/>
          </p:nvCxnSpPr>
          <p:spPr bwMode="auto">
            <a:xfrm flipH="1">
              <a:off x="2543628" y="4876800"/>
              <a:ext cx="304799" cy="127042"/>
            </a:xfrm>
            <a:prstGeom prst="line">
              <a:avLst/>
            </a:prstGeom>
            <a:noFill/>
            <a:ln w="114300" cmpd="dbl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35" name="Straight Connector 34"/>
          <p:cNvCxnSpPr>
            <a:cxnSpLocks noChangeShapeType="1"/>
          </p:cNvCxnSpPr>
          <p:nvPr/>
        </p:nvCxnSpPr>
        <p:spPr bwMode="auto">
          <a:xfrm flipV="1">
            <a:off x="1022951" y="2146192"/>
            <a:ext cx="1219200" cy="2895600"/>
          </a:xfrm>
          <a:prstGeom prst="line">
            <a:avLst/>
          </a:prstGeom>
          <a:noFill/>
          <a:ln w="76200" algn="ctr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Straight Connector 42"/>
          <p:cNvCxnSpPr>
            <a:cxnSpLocks noChangeShapeType="1"/>
          </p:cNvCxnSpPr>
          <p:nvPr/>
        </p:nvCxnSpPr>
        <p:spPr bwMode="auto">
          <a:xfrm flipH="1" flipV="1">
            <a:off x="2255086" y="2128188"/>
            <a:ext cx="1288214" cy="2918107"/>
          </a:xfrm>
          <a:prstGeom prst="line">
            <a:avLst/>
          </a:prstGeom>
          <a:noFill/>
          <a:ln w="76200" algn="ctr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5" name="Rectangle 3"/>
          <p:cNvSpPr>
            <a:spLocks noChangeArrowheads="1"/>
          </p:cNvSpPr>
          <p:nvPr/>
        </p:nvSpPr>
        <p:spPr bwMode="auto">
          <a:xfrm>
            <a:off x="6003635" y="844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cxnSp>
        <p:nvCxnSpPr>
          <p:cNvPr id="69" name="Straight Connector 68"/>
          <p:cNvCxnSpPr>
            <a:cxnSpLocks noChangeShapeType="1"/>
          </p:cNvCxnSpPr>
          <p:nvPr/>
        </p:nvCxnSpPr>
        <p:spPr bwMode="auto">
          <a:xfrm>
            <a:off x="1024997" y="5007717"/>
            <a:ext cx="2514600" cy="0"/>
          </a:xfrm>
          <a:prstGeom prst="line">
            <a:avLst/>
          </a:prstGeom>
          <a:noFill/>
          <a:ln w="76200" algn="ctr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" name="Arc 69"/>
          <p:cNvSpPr/>
          <p:nvPr/>
        </p:nvSpPr>
        <p:spPr bwMode="auto">
          <a:xfrm>
            <a:off x="451601" y="4536662"/>
            <a:ext cx="1143000" cy="914400"/>
          </a:xfrm>
          <a:prstGeom prst="arc">
            <a:avLst>
              <a:gd name="adj1" fmla="val 17526207"/>
              <a:gd name="adj2" fmla="val 0"/>
            </a:avLst>
          </a:prstGeom>
          <a:solidFill>
            <a:srgbClr val="66FF33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" name="Arc 71"/>
          <p:cNvSpPr/>
          <p:nvPr/>
        </p:nvSpPr>
        <p:spPr bwMode="auto">
          <a:xfrm rot="14551522">
            <a:off x="2905724" y="4404467"/>
            <a:ext cx="1212850" cy="1206500"/>
          </a:xfrm>
          <a:prstGeom prst="arc">
            <a:avLst>
              <a:gd name="adj1" fmla="val 17886540"/>
              <a:gd name="adj2" fmla="val 215728"/>
            </a:avLst>
          </a:prstGeom>
          <a:solidFill>
            <a:srgbClr val="66FF33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" name="Arc 73"/>
          <p:cNvSpPr/>
          <p:nvPr/>
        </p:nvSpPr>
        <p:spPr bwMode="auto">
          <a:xfrm rot="7924835">
            <a:off x="1648660" y="1544472"/>
            <a:ext cx="1212850" cy="1271588"/>
          </a:xfrm>
          <a:prstGeom prst="arc">
            <a:avLst>
              <a:gd name="adj1" fmla="val 17721964"/>
              <a:gd name="adj2" fmla="val 20533880"/>
            </a:avLst>
          </a:prstGeom>
          <a:solidFill>
            <a:srgbClr val="FF9933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88CA547-BDC5-4CF8-96DA-64781B822FCF}"/>
              </a:ext>
            </a:extLst>
          </p:cNvPr>
          <p:cNvGrpSpPr/>
          <p:nvPr/>
        </p:nvGrpSpPr>
        <p:grpSpPr>
          <a:xfrm>
            <a:off x="1575405" y="2910520"/>
            <a:ext cx="5924438" cy="1073586"/>
            <a:chOff x="2727608" y="3989822"/>
            <a:chExt cx="5687198" cy="523220"/>
          </a:xfrm>
        </p:grpSpPr>
        <p:sp>
          <p:nvSpPr>
            <p:cNvPr id="38" name="Line 44">
              <a:extLst>
                <a:ext uri="{FF2B5EF4-FFF2-40B4-BE49-F238E27FC236}">
                  <a16:creationId xmlns:a16="http://schemas.microsoft.com/office/drawing/2014/main" id="{7B1A3F4B-9284-441E-BBAB-28169E51AB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27608" y="4168644"/>
              <a:ext cx="2842400" cy="256370"/>
            </a:xfrm>
            <a:prstGeom prst="line">
              <a:avLst/>
            </a:prstGeom>
            <a:noFill/>
            <a:ln w="38100">
              <a:solidFill>
                <a:srgbClr val="6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39" name="Line 45">
              <a:extLst>
                <a:ext uri="{FF2B5EF4-FFF2-40B4-BE49-F238E27FC236}">
                  <a16:creationId xmlns:a16="http://schemas.microsoft.com/office/drawing/2014/main" id="{3DB2BF02-0B35-4B85-B43E-B56F050FCD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26186" y="3989822"/>
              <a:ext cx="1843820" cy="178822"/>
            </a:xfrm>
            <a:prstGeom prst="line">
              <a:avLst/>
            </a:prstGeom>
            <a:noFill/>
            <a:ln w="38100">
              <a:solidFill>
                <a:srgbClr val="6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40" name="Text Box 51">
              <a:extLst>
                <a:ext uri="{FF2B5EF4-FFF2-40B4-BE49-F238E27FC236}">
                  <a16:creationId xmlns:a16="http://schemas.microsoft.com/office/drawing/2014/main" id="{89128CE1-CDF1-41F8-A957-F5091687E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0006" y="3989822"/>
              <a:ext cx="2844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bên</a:t>
              </a:r>
              <a:endPara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4EB8FD0F-A807-400C-9CB0-EE2C1726D300}"/>
              </a:ext>
            </a:extLst>
          </p:cNvPr>
          <p:cNvGrpSpPr/>
          <p:nvPr/>
        </p:nvGrpSpPr>
        <p:grpSpPr>
          <a:xfrm>
            <a:off x="1273147" y="5076135"/>
            <a:ext cx="1836821" cy="920428"/>
            <a:chOff x="3683347" y="5335588"/>
            <a:chExt cx="1836821" cy="920428"/>
          </a:xfrm>
        </p:grpSpPr>
        <p:sp>
          <p:nvSpPr>
            <p:cNvPr id="42" name="Line 48">
              <a:extLst>
                <a:ext uri="{FF2B5EF4-FFF2-40B4-BE49-F238E27FC236}">
                  <a16:creationId xmlns:a16="http://schemas.microsoft.com/office/drawing/2014/main" id="{D9E5909D-A28B-4FC3-BA2D-C4F03F2A3C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1700" y="5335588"/>
              <a:ext cx="0" cy="609600"/>
            </a:xfrm>
            <a:prstGeom prst="line">
              <a:avLst/>
            </a:prstGeom>
            <a:ln w="28575">
              <a:solidFill>
                <a:srgbClr val="FF0000"/>
              </a:solidFill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44" name="Text Box 53">
              <a:extLst>
                <a:ext uri="{FF2B5EF4-FFF2-40B4-BE49-F238E27FC236}">
                  <a16:creationId xmlns:a16="http://schemas.microsoft.com/office/drawing/2014/main" id="{F61084CE-A766-48C1-AE2F-0F7BC6A73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3347" y="5748185"/>
              <a:ext cx="1836821" cy="507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đáy</a:t>
              </a:r>
              <a:endParaRPr lang="en-US" sz="2700" b="1" dirty="0">
                <a:solidFill>
                  <a:srgbClr val="0000CC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A5AD855-BDF6-42BB-8A07-F778C69E5880}"/>
              </a:ext>
            </a:extLst>
          </p:cNvPr>
          <p:cNvGrpSpPr/>
          <p:nvPr/>
        </p:nvGrpSpPr>
        <p:grpSpPr>
          <a:xfrm>
            <a:off x="1376785" y="3782923"/>
            <a:ext cx="7179827" cy="1139407"/>
            <a:chOff x="3494505" y="4758900"/>
            <a:chExt cx="5472811" cy="1139407"/>
          </a:xfrm>
        </p:grpSpPr>
        <p:sp>
          <p:nvSpPr>
            <p:cNvPr id="46" name="Line 46">
              <a:extLst>
                <a:ext uri="{FF2B5EF4-FFF2-40B4-BE49-F238E27FC236}">
                  <a16:creationId xmlns:a16="http://schemas.microsoft.com/office/drawing/2014/main" id="{ECDBBE8E-ABBB-4755-B14B-F9842EDE93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4505" y="5101497"/>
              <a:ext cx="2582990" cy="554279"/>
            </a:xfrm>
            <a:prstGeom prst="line">
              <a:avLst/>
            </a:prstGeom>
            <a:noFill/>
            <a:ln w="38100">
              <a:solidFill>
                <a:srgbClr val="6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47" name="Line 47">
              <a:extLst>
                <a:ext uri="{FF2B5EF4-FFF2-40B4-BE49-F238E27FC236}">
                  <a16:creationId xmlns:a16="http://schemas.microsoft.com/office/drawing/2014/main" id="{F4FA3127-3FF6-4346-8B91-866CA07277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54916" y="5101496"/>
              <a:ext cx="1090080" cy="796811"/>
            </a:xfrm>
            <a:prstGeom prst="line">
              <a:avLst/>
            </a:prstGeom>
            <a:noFill/>
            <a:ln w="38100">
              <a:solidFill>
                <a:srgbClr val="6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50" name="Text Box 52">
              <a:extLst>
                <a:ext uri="{FF2B5EF4-FFF2-40B4-BE49-F238E27FC236}">
                  <a16:creationId xmlns:a16="http://schemas.microsoft.com/office/drawing/2014/main" id="{00D16456-2BED-44D6-9663-7E802F64DD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71716" y="4758900"/>
              <a:ext cx="2895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đáy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AC8D8FDC-6F2A-496A-8A48-8EC0BEDA4134}"/>
              </a:ext>
            </a:extLst>
          </p:cNvPr>
          <p:cNvGrpSpPr/>
          <p:nvPr/>
        </p:nvGrpSpPr>
        <p:grpSpPr>
          <a:xfrm>
            <a:off x="2301500" y="2211740"/>
            <a:ext cx="4998683" cy="523220"/>
            <a:chOff x="4673600" y="2659537"/>
            <a:chExt cx="4998683" cy="491169"/>
          </a:xfrm>
        </p:grpSpPr>
        <p:sp>
          <p:nvSpPr>
            <p:cNvPr id="52" name="Line 43">
              <a:extLst>
                <a:ext uri="{FF2B5EF4-FFF2-40B4-BE49-F238E27FC236}">
                  <a16:creationId xmlns:a16="http://schemas.microsoft.com/office/drawing/2014/main" id="{D85001C7-385F-417E-9C5B-CFD1961AE4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73600" y="2971800"/>
              <a:ext cx="2120101" cy="2634"/>
            </a:xfrm>
            <a:prstGeom prst="line">
              <a:avLst/>
            </a:prstGeom>
            <a:noFill/>
            <a:ln w="38100">
              <a:solidFill>
                <a:srgbClr val="6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53" name="Text Box 50">
              <a:extLst>
                <a:ext uri="{FF2B5EF4-FFF2-40B4-BE49-F238E27FC236}">
                  <a16:creationId xmlns:a16="http://schemas.microsoft.com/office/drawing/2014/main" id="{C491371A-337F-4F29-84FB-84509C677A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27483" y="2659537"/>
              <a:ext cx="2844800" cy="491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đỉnh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Rectangle 5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274575" y="758914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3519768" y="1556722"/>
            <a:ext cx="4733988" cy="584775"/>
            <a:chOff x="1110919" y="698747"/>
            <a:chExt cx="4733988" cy="584775"/>
          </a:xfrm>
        </p:grpSpPr>
        <p:sp>
          <p:nvSpPr>
            <p:cNvPr id="57" name="Rectangle 56"/>
            <p:cNvSpPr/>
            <p:nvPr/>
          </p:nvSpPr>
          <p:spPr>
            <a:xfrm>
              <a:off x="1110919" y="698747"/>
              <a:ext cx="473398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              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 ta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: </a:t>
              </a:r>
              <a:endParaRPr lang="en-US" sz="3200" dirty="0"/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6465170"/>
                </p:ext>
              </p:extLst>
            </p:nvPr>
          </p:nvGraphicFramePr>
          <p:xfrm>
            <a:off x="1882555" y="786610"/>
            <a:ext cx="1238995" cy="450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3311" imgH="190285" progId="Equation.DSMT4">
                    <p:embed/>
                  </p:oleObj>
                </mc:Choice>
                <mc:Fallback>
                  <p:oleObj name="Equation" r:id="rId4" imgW="523311" imgH="190285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82555" y="786610"/>
                          <a:ext cx="1238995" cy="4505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2492981"/>
                </p:ext>
              </p:extLst>
            </p:nvPr>
          </p:nvGraphicFramePr>
          <p:xfrm>
            <a:off x="4239721" y="761633"/>
            <a:ext cx="390525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177480" progId="Equation.DSMT4">
                    <p:embed/>
                  </p:oleObj>
                </mc:Choice>
                <mc:Fallback>
                  <p:oleObj name="Equation" r:id="rId6" imgW="16488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39721" y="761633"/>
                          <a:ext cx="390525" cy="420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37216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58" dur="25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9" dur="25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0" dur="25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68" dur="250" autoRev="1" fill="remove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69" dur="250" autoRev="1" fill="remove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0" dur="250" autoRev="1" fill="remove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autoRev="1" fill="remove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73" dur="250" autoRev="1" fill="remove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4" dur="250" autoRev="1" fill="remove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5" dur="250" autoRev="1" fill="remove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autoRev="1" fill="remove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2" grpId="0" animBg="1"/>
      <p:bldP spid="7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139"/>
            <a:ext cx="12192000" cy="6928898"/>
          </a:xfrm>
          <a:prstGeom prst="rect">
            <a:avLst/>
          </a:prstGeom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17E2FE90-506F-457D-A771-793AAC2D7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975" y="1143217"/>
            <a:ext cx="406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3304742" y="580510"/>
            <a:ext cx="4183872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CÂN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08C6C42E-CCEA-4E6D-8737-36804AF1A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08C6C42E-CCEA-4E6D-8737-36804AF1A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A5958C8F-ACFD-47C2-8A15-7EBF106ED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:a16="http://schemas.microsoft.com/office/drawing/2014/main" id="{A5958C8F-ACFD-47C2-8A15-7EBF106ED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008938" y="1810998"/>
            <a:ext cx="1303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008938" y="2304058"/>
            <a:ext cx="9876917" cy="1181530"/>
            <a:chOff x="1008938" y="2304058"/>
            <a:chExt cx="9876917" cy="1181530"/>
          </a:xfrm>
        </p:grpSpPr>
        <p:grpSp>
          <p:nvGrpSpPr>
            <p:cNvPr id="3" name="Group 2"/>
            <p:cNvGrpSpPr/>
            <p:nvPr/>
          </p:nvGrpSpPr>
          <p:grpSpPr>
            <a:xfrm>
              <a:off x="1008938" y="2304058"/>
              <a:ext cx="9876917" cy="553380"/>
              <a:chOff x="1008938" y="2304058"/>
              <a:chExt cx="9876917" cy="553380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1008938" y="2334218"/>
                <a:ext cx="5260464" cy="523220"/>
                <a:chOff x="1008938" y="2334218"/>
                <a:chExt cx="5260464" cy="523220"/>
              </a:xfrm>
            </p:grpSpPr>
            <p:sp>
              <p:nvSpPr>
                <p:cNvPr id="21" name="Rectangle 41"/>
                <p:cNvSpPr>
                  <a:spLocks noChangeArrowheads="1"/>
                </p:cNvSpPr>
                <p:nvPr/>
              </p:nvSpPr>
              <p:spPr bwMode="auto">
                <a:xfrm>
                  <a:off x="1008938" y="2334218"/>
                  <a:ext cx="4387740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just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/ </a:t>
                  </a:r>
                  <a:r>
                    <a:rPr kumimoji="0" lang="en-US" altLang="en-US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Quan</a:t>
                  </a: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át</a:t>
                  </a: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70, </a:t>
                  </a:r>
                  <a:r>
                    <a:rPr kumimoji="0" lang="en-US" altLang="en-US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ết</a:t>
                  </a: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46845604"/>
                    </p:ext>
                  </p:extLst>
                </p:nvPr>
              </p:nvGraphicFramePr>
              <p:xfrm>
                <a:off x="5216665" y="2431475"/>
                <a:ext cx="1052737" cy="3568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545863" imgH="190417" progId="Equation.DSMT4">
                        <p:embed/>
                      </p:oleObj>
                    </mc:Choice>
                    <mc:Fallback>
                      <p:oleObj name="Equation" r:id="rId7" imgW="545863" imgH="190417" progId="Equation.DSMT4">
                        <p:embed/>
                        <p:pic>
                          <p:nvPicPr>
                            <p:cNvPr id="0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16665" y="2431475"/>
                              <a:ext cx="1052737" cy="35686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3" name="Rectangle 42"/>
              <p:cNvSpPr>
                <a:spLocks noChangeArrowheads="1"/>
              </p:cNvSpPr>
              <p:nvPr/>
            </p:nvSpPr>
            <p:spPr bwMode="auto">
              <a:xfrm>
                <a:off x="6082937" y="2304058"/>
                <a:ext cx="480291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" name="Rectangle 24"/>
            <p:cNvSpPr/>
            <p:nvPr/>
          </p:nvSpPr>
          <p:spPr>
            <a:xfrm>
              <a:off x="1182863" y="2962368"/>
              <a:ext cx="126989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7634919" y="3097922"/>
            <a:ext cx="1881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096000" y="3773175"/>
            <a:ext cx="4641580" cy="1050714"/>
            <a:chOff x="6106181" y="3583308"/>
            <a:chExt cx="4641580" cy="1050714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2614643"/>
                </p:ext>
              </p:extLst>
            </p:nvPr>
          </p:nvGraphicFramePr>
          <p:xfrm>
            <a:off x="6686211" y="3708960"/>
            <a:ext cx="2505467" cy="397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84300" imgH="228600" progId="Equation.DSMT4">
                    <p:embed/>
                  </p:oleObj>
                </mc:Choice>
                <mc:Fallback>
                  <p:oleObj name="Equation" r:id="rId9" imgW="1384300" imgH="2286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6211" y="3708960"/>
                          <a:ext cx="2505467" cy="3974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52723"/>
                </p:ext>
              </p:extLst>
            </p:nvPr>
          </p:nvGraphicFramePr>
          <p:xfrm>
            <a:off x="9777076" y="3718941"/>
            <a:ext cx="970685" cy="329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45863" imgH="190417" progId="Equation.DSMT4">
                    <p:embed/>
                  </p:oleObj>
                </mc:Choice>
                <mc:Fallback>
                  <p:oleObj name="Equation" r:id="rId11" imgW="545863" imgH="190417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7076" y="3718941"/>
                          <a:ext cx="970685" cy="3290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4137660"/>
                </p:ext>
              </p:extLst>
            </p:nvPr>
          </p:nvGraphicFramePr>
          <p:xfrm>
            <a:off x="8923194" y="4242836"/>
            <a:ext cx="394215" cy="308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402" imgH="177646" progId="Equation.DSMT4">
                    <p:embed/>
                  </p:oleObj>
                </mc:Choice>
                <mc:Fallback>
                  <p:oleObj name="Equation" r:id="rId12" imgW="228402" imgH="177646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3194" y="4242836"/>
                          <a:ext cx="394215" cy="3085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49"/>
            <p:cNvSpPr>
              <a:spLocks noChangeArrowheads="1"/>
            </p:cNvSpPr>
            <p:nvPr/>
          </p:nvSpPr>
          <p:spPr bwMode="auto">
            <a:xfrm>
              <a:off x="6206435" y="3587520"/>
              <a:ext cx="63350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030778" y="3583308"/>
              <a:ext cx="88197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6106181" y="4110802"/>
              <a:ext cx="296908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9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906" y="4832438"/>
            <a:ext cx="2866747" cy="1732573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5624946" y="3390309"/>
            <a:ext cx="0" cy="3010491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3681891" y="1163360"/>
            <a:ext cx="7844762" cy="523220"/>
          </a:xfrm>
          <a:custGeom>
            <a:avLst/>
            <a:gdLst>
              <a:gd name="connsiteX0" fmla="*/ 0 w 7844762"/>
              <a:gd name="connsiteY0" fmla="*/ 0 h 523220"/>
              <a:gd name="connsiteX1" fmla="*/ 481893 w 7844762"/>
              <a:gd name="connsiteY1" fmla="*/ 0 h 523220"/>
              <a:gd name="connsiteX2" fmla="*/ 1199128 w 7844762"/>
              <a:gd name="connsiteY2" fmla="*/ 0 h 523220"/>
              <a:gd name="connsiteX3" fmla="*/ 1837916 w 7844762"/>
              <a:gd name="connsiteY3" fmla="*/ 0 h 523220"/>
              <a:gd name="connsiteX4" fmla="*/ 2398256 w 7844762"/>
              <a:gd name="connsiteY4" fmla="*/ 0 h 523220"/>
              <a:gd name="connsiteX5" fmla="*/ 2801701 w 7844762"/>
              <a:gd name="connsiteY5" fmla="*/ 0 h 523220"/>
              <a:gd name="connsiteX6" fmla="*/ 3362041 w 7844762"/>
              <a:gd name="connsiteY6" fmla="*/ 0 h 523220"/>
              <a:gd name="connsiteX7" fmla="*/ 3922381 w 7844762"/>
              <a:gd name="connsiteY7" fmla="*/ 0 h 523220"/>
              <a:gd name="connsiteX8" fmla="*/ 4639616 w 7844762"/>
              <a:gd name="connsiteY8" fmla="*/ 0 h 523220"/>
              <a:gd name="connsiteX9" fmla="*/ 5278404 w 7844762"/>
              <a:gd name="connsiteY9" fmla="*/ 0 h 523220"/>
              <a:gd name="connsiteX10" fmla="*/ 5603401 w 7844762"/>
              <a:gd name="connsiteY10" fmla="*/ 0 h 523220"/>
              <a:gd name="connsiteX11" fmla="*/ 6085294 w 7844762"/>
              <a:gd name="connsiteY11" fmla="*/ 0 h 523220"/>
              <a:gd name="connsiteX12" fmla="*/ 6410291 w 7844762"/>
              <a:gd name="connsiteY12" fmla="*/ 0 h 523220"/>
              <a:gd name="connsiteX13" fmla="*/ 7127527 w 7844762"/>
              <a:gd name="connsiteY13" fmla="*/ 0 h 523220"/>
              <a:gd name="connsiteX14" fmla="*/ 7844762 w 7844762"/>
              <a:gd name="connsiteY14" fmla="*/ 0 h 523220"/>
              <a:gd name="connsiteX15" fmla="*/ 7844762 w 7844762"/>
              <a:gd name="connsiteY15" fmla="*/ 523220 h 523220"/>
              <a:gd name="connsiteX16" fmla="*/ 7519765 w 7844762"/>
              <a:gd name="connsiteY16" fmla="*/ 523220 h 523220"/>
              <a:gd name="connsiteX17" fmla="*/ 7116320 w 7844762"/>
              <a:gd name="connsiteY17" fmla="*/ 523220 h 523220"/>
              <a:gd name="connsiteX18" fmla="*/ 6791323 w 7844762"/>
              <a:gd name="connsiteY18" fmla="*/ 523220 h 523220"/>
              <a:gd name="connsiteX19" fmla="*/ 6309430 w 7844762"/>
              <a:gd name="connsiteY19" fmla="*/ 523220 h 523220"/>
              <a:gd name="connsiteX20" fmla="*/ 5905985 w 7844762"/>
              <a:gd name="connsiteY20" fmla="*/ 523220 h 523220"/>
              <a:gd name="connsiteX21" fmla="*/ 5424093 w 7844762"/>
              <a:gd name="connsiteY21" fmla="*/ 523220 h 523220"/>
              <a:gd name="connsiteX22" fmla="*/ 5020648 w 7844762"/>
              <a:gd name="connsiteY22" fmla="*/ 523220 h 523220"/>
              <a:gd name="connsiteX23" fmla="*/ 4303412 w 7844762"/>
              <a:gd name="connsiteY23" fmla="*/ 523220 h 523220"/>
              <a:gd name="connsiteX24" fmla="*/ 3821520 w 7844762"/>
              <a:gd name="connsiteY24" fmla="*/ 523220 h 523220"/>
              <a:gd name="connsiteX25" fmla="*/ 3261180 w 7844762"/>
              <a:gd name="connsiteY25" fmla="*/ 523220 h 523220"/>
              <a:gd name="connsiteX26" fmla="*/ 2857735 w 7844762"/>
              <a:gd name="connsiteY26" fmla="*/ 523220 h 523220"/>
              <a:gd name="connsiteX27" fmla="*/ 2375842 w 7844762"/>
              <a:gd name="connsiteY27" fmla="*/ 523220 h 523220"/>
              <a:gd name="connsiteX28" fmla="*/ 1815502 w 7844762"/>
              <a:gd name="connsiteY28" fmla="*/ 523220 h 523220"/>
              <a:gd name="connsiteX29" fmla="*/ 1333610 w 7844762"/>
              <a:gd name="connsiteY29" fmla="*/ 523220 h 523220"/>
              <a:gd name="connsiteX30" fmla="*/ 773269 w 7844762"/>
              <a:gd name="connsiteY30" fmla="*/ 523220 h 523220"/>
              <a:gd name="connsiteX31" fmla="*/ 0 w 7844762"/>
              <a:gd name="connsiteY31" fmla="*/ 523220 h 523220"/>
              <a:gd name="connsiteX32" fmla="*/ 0 w 7844762"/>
              <a:gd name="connsiteY32" fmla="*/ 0 h 523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7844762" h="523220" fill="none" extrusionOk="0">
                <a:moveTo>
                  <a:pt x="0" y="0"/>
                </a:moveTo>
                <a:cubicBezTo>
                  <a:pt x="96639" y="-51591"/>
                  <a:pt x="307887" y="21248"/>
                  <a:pt x="481893" y="0"/>
                </a:cubicBezTo>
                <a:cubicBezTo>
                  <a:pt x="655899" y="-21248"/>
                  <a:pt x="996669" y="60013"/>
                  <a:pt x="1199128" y="0"/>
                </a:cubicBezTo>
                <a:cubicBezTo>
                  <a:pt x="1401588" y="-60013"/>
                  <a:pt x="1590917" y="18970"/>
                  <a:pt x="1837916" y="0"/>
                </a:cubicBezTo>
                <a:cubicBezTo>
                  <a:pt x="2084915" y="-18970"/>
                  <a:pt x="2171312" y="66349"/>
                  <a:pt x="2398256" y="0"/>
                </a:cubicBezTo>
                <a:cubicBezTo>
                  <a:pt x="2625200" y="-66349"/>
                  <a:pt x="2714136" y="43111"/>
                  <a:pt x="2801701" y="0"/>
                </a:cubicBezTo>
                <a:cubicBezTo>
                  <a:pt x="2889266" y="-43111"/>
                  <a:pt x="3248011" y="41658"/>
                  <a:pt x="3362041" y="0"/>
                </a:cubicBezTo>
                <a:cubicBezTo>
                  <a:pt x="3476071" y="-41658"/>
                  <a:pt x="3761156" y="4109"/>
                  <a:pt x="3922381" y="0"/>
                </a:cubicBezTo>
                <a:cubicBezTo>
                  <a:pt x="4083606" y="-4109"/>
                  <a:pt x="4412271" y="78556"/>
                  <a:pt x="4639616" y="0"/>
                </a:cubicBezTo>
                <a:cubicBezTo>
                  <a:pt x="4866961" y="-78556"/>
                  <a:pt x="5092694" y="22216"/>
                  <a:pt x="5278404" y="0"/>
                </a:cubicBezTo>
                <a:cubicBezTo>
                  <a:pt x="5464114" y="-22216"/>
                  <a:pt x="5521118" y="9663"/>
                  <a:pt x="5603401" y="0"/>
                </a:cubicBezTo>
                <a:cubicBezTo>
                  <a:pt x="5685684" y="-9663"/>
                  <a:pt x="5924112" y="5726"/>
                  <a:pt x="6085294" y="0"/>
                </a:cubicBezTo>
                <a:cubicBezTo>
                  <a:pt x="6246476" y="-5726"/>
                  <a:pt x="6314293" y="38490"/>
                  <a:pt x="6410291" y="0"/>
                </a:cubicBezTo>
                <a:cubicBezTo>
                  <a:pt x="6506289" y="-38490"/>
                  <a:pt x="6908853" y="12007"/>
                  <a:pt x="7127527" y="0"/>
                </a:cubicBezTo>
                <a:cubicBezTo>
                  <a:pt x="7346201" y="-12007"/>
                  <a:pt x="7586694" y="6745"/>
                  <a:pt x="7844762" y="0"/>
                </a:cubicBezTo>
                <a:cubicBezTo>
                  <a:pt x="7888888" y="188386"/>
                  <a:pt x="7805839" y="341875"/>
                  <a:pt x="7844762" y="523220"/>
                </a:cubicBezTo>
                <a:cubicBezTo>
                  <a:pt x="7744222" y="529247"/>
                  <a:pt x="7649254" y="488002"/>
                  <a:pt x="7519765" y="523220"/>
                </a:cubicBezTo>
                <a:cubicBezTo>
                  <a:pt x="7390276" y="558438"/>
                  <a:pt x="7236033" y="475213"/>
                  <a:pt x="7116320" y="523220"/>
                </a:cubicBezTo>
                <a:cubicBezTo>
                  <a:pt x="6996608" y="571227"/>
                  <a:pt x="6926237" y="513472"/>
                  <a:pt x="6791323" y="523220"/>
                </a:cubicBezTo>
                <a:cubicBezTo>
                  <a:pt x="6656409" y="532968"/>
                  <a:pt x="6489328" y="495054"/>
                  <a:pt x="6309430" y="523220"/>
                </a:cubicBezTo>
                <a:cubicBezTo>
                  <a:pt x="6129532" y="551386"/>
                  <a:pt x="6069132" y="483110"/>
                  <a:pt x="5905985" y="523220"/>
                </a:cubicBezTo>
                <a:cubicBezTo>
                  <a:pt x="5742839" y="563330"/>
                  <a:pt x="5567691" y="467407"/>
                  <a:pt x="5424093" y="523220"/>
                </a:cubicBezTo>
                <a:cubicBezTo>
                  <a:pt x="5280495" y="579033"/>
                  <a:pt x="5141913" y="505491"/>
                  <a:pt x="5020648" y="523220"/>
                </a:cubicBezTo>
                <a:cubicBezTo>
                  <a:pt x="4899384" y="540949"/>
                  <a:pt x="4601183" y="452558"/>
                  <a:pt x="4303412" y="523220"/>
                </a:cubicBezTo>
                <a:cubicBezTo>
                  <a:pt x="4005641" y="593882"/>
                  <a:pt x="3951681" y="477588"/>
                  <a:pt x="3821520" y="523220"/>
                </a:cubicBezTo>
                <a:cubicBezTo>
                  <a:pt x="3691359" y="568852"/>
                  <a:pt x="3493523" y="506909"/>
                  <a:pt x="3261180" y="523220"/>
                </a:cubicBezTo>
                <a:cubicBezTo>
                  <a:pt x="3028837" y="539531"/>
                  <a:pt x="2974049" y="489987"/>
                  <a:pt x="2857735" y="523220"/>
                </a:cubicBezTo>
                <a:cubicBezTo>
                  <a:pt x="2741422" y="556453"/>
                  <a:pt x="2606219" y="473369"/>
                  <a:pt x="2375842" y="523220"/>
                </a:cubicBezTo>
                <a:cubicBezTo>
                  <a:pt x="2145465" y="573071"/>
                  <a:pt x="2072452" y="471429"/>
                  <a:pt x="1815502" y="523220"/>
                </a:cubicBezTo>
                <a:cubicBezTo>
                  <a:pt x="1558552" y="575011"/>
                  <a:pt x="1473984" y="473155"/>
                  <a:pt x="1333610" y="523220"/>
                </a:cubicBezTo>
                <a:cubicBezTo>
                  <a:pt x="1193236" y="573285"/>
                  <a:pt x="889658" y="515291"/>
                  <a:pt x="773269" y="523220"/>
                </a:cubicBezTo>
                <a:cubicBezTo>
                  <a:pt x="656880" y="531149"/>
                  <a:pt x="383293" y="516875"/>
                  <a:pt x="0" y="523220"/>
                </a:cubicBezTo>
                <a:cubicBezTo>
                  <a:pt x="-42761" y="263242"/>
                  <a:pt x="5087" y="234583"/>
                  <a:pt x="0" y="0"/>
                </a:cubicBezTo>
                <a:close/>
              </a:path>
              <a:path w="7844762" h="523220" stroke="0" extrusionOk="0">
                <a:moveTo>
                  <a:pt x="0" y="0"/>
                </a:moveTo>
                <a:cubicBezTo>
                  <a:pt x="99388" y="-36772"/>
                  <a:pt x="252051" y="51636"/>
                  <a:pt x="481893" y="0"/>
                </a:cubicBezTo>
                <a:cubicBezTo>
                  <a:pt x="711735" y="-51636"/>
                  <a:pt x="673361" y="5906"/>
                  <a:pt x="806890" y="0"/>
                </a:cubicBezTo>
                <a:cubicBezTo>
                  <a:pt x="940419" y="-5906"/>
                  <a:pt x="1063733" y="636"/>
                  <a:pt x="1131887" y="0"/>
                </a:cubicBezTo>
                <a:cubicBezTo>
                  <a:pt x="1200041" y="-636"/>
                  <a:pt x="1690798" y="25400"/>
                  <a:pt x="1849122" y="0"/>
                </a:cubicBezTo>
                <a:cubicBezTo>
                  <a:pt x="2007446" y="-25400"/>
                  <a:pt x="2100191" y="1254"/>
                  <a:pt x="2174120" y="0"/>
                </a:cubicBezTo>
                <a:cubicBezTo>
                  <a:pt x="2248049" y="-1254"/>
                  <a:pt x="2451062" y="42765"/>
                  <a:pt x="2656012" y="0"/>
                </a:cubicBezTo>
                <a:cubicBezTo>
                  <a:pt x="2860962" y="-42765"/>
                  <a:pt x="2944911" y="39260"/>
                  <a:pt x="3059457" y="0"/>
                </a:cubicBezTo>
                <a:cubicBezTo>
                  <a:pt x="3174003" y="-39260"/>
                  <a:pt x="3530961" y="71890"/>
                  <a:pt x="3776693" y="0"/>
                </a:cubicBezTo>
                <a:cubicBezTo>
                  <a:pt x="4022425" y="-71890"/>
                  <a:pt x="4052660" y="364"/>
                  <a:pt x="4258585" y="0"/>
                </a:cubicBezTo>
                <a:cubicBezTo>
                  <a:pt x="4464510" y="-364"/>
                  <a:pt x="4498666" y="33197"/>
                  <a:pt x="4583582" y="0"/>
                </a:cubicBezTo>
                <a:cubicBezTo>
                  <a:pt x="4668498" y="-33197"/>
                  <a:pt x="4885399" y="55595"/>
                  <a:pt x="5065475" y="0"/>
                </a:cubicBezTo>
                <a:cubicBezTo>
                  <a:pt x="5245551" y="-55595"/>
                  <a:pt x="5307569" y="29862"/>
                  <a:pt x="5547367" y="0"/>
                </a:cubicBezTo>
                <a:cubicBezTo>
                  <a:pt x="5787165" y="-29862"/>
                  <a:pt x="5975172" y="6015"/>
                  <a:pt x="6186155" y="0"/>
                </a:cubicBezTo>
                <a:cubicBezTo>
                  <a:pt x="6397138" y="-6015"/>
                  <a:pt x="6569196" y="27292"/>
                  <a:pt x="6668048" y="0"/>
                </a:cubicBezTo>
                <a:cubicBezTo>
                  <a:pt x="6766900" y="-27292"/>
                  <a:pt x="6957972" y="25935"/>
                  <a:pt x="7149940" y="0"/>
                </a:cubicBezTo>
                <a:cubicBezTo>
                  <a:pt x="7341908" y="-25935"/>
                  <a:pt x="7612613" y="11822"/>
                  <a:pt x="7844762" y="0"/>
                </a:cubicBezTo>
                <a:cubicBezTo>
                  <a:pt x="7878659" y="130591"/>
                  <a:pt x="7818678" y="384138"/>
                  <a:pt x="7844762" y="523220"/>
                </a:cubicBezTo>
                <a:cubicBezTo>
                  <a:pt x="7753018" y="551057"/>
                  <a:pt x="7674544" y="509839"/>
                  <a:pt x="7519765" y="523220"/>
                </a:cubicBezTo>
                <a:cubicBezTo>
                  <a:pt x="7364986" y="536601"/>
                  <a:pt x="7157340" y="473237"/>
                  <a:pt x="6802529" y="523220"/>
                </a:cubicBezTo>
                <a:cubicBezTo>
                  <a:pt x="6447718" y="573203"/>
                  <a:pt x="6282169" y="479228"/>
                  <a:pt x="6085294" y="523220"/>
                </a:cubicBezTo>
                <a:cubicBezTo>
                  <a:pt x="5888419" y="567212"/>
                  <a:pt x="5857964" y="514758"/>
                  <a:pt x="5681849" y="523220"/>
                </a:cubicBezTo>
                <a:cubicBezTo>
                  <a:pt x="5505734" y="531682"/>
                  <a:pt x="5388109" y="512272"/>
                  <a:pt x="5278404" y="523220"/>
                </a:cubicBezTo>
                <a:cubicBezTo>
                  <a:pt x="5168700" y="534168"/>
                  <a:pt x="5021850" y="515239"/>
                  <a:pt x="4874959" y="523220"/>
                </a:cubicBezTo>
                <a:cubicBezTo>
                  <a:pt x="4728069" y="531201"/>
                  <a:pt x="4529283" y="496550"/>
                  <a:pt x="4314619" y="523220"/>
                </a:cubicBezTo>
                <a:cubicBezTo>
                  <a:pt x="4099955" y="549890"/>
                  <a:pt x="4069688" y="507827"/>
                  <a:pt x="3832727" y="523220"/>
                </a:cubicBezTo>
                <a:cubicBezTo>
                  <a:pt x="3595766" y="538613"/>
                  <a:pt x="3422917" y="522296"/>
                  <a:pt x="3115491" y="523220"/>
                </a:cubicBezTo>
                <a:cubicBezTo>
                  <a:pt x="2808065" y="524144"/>
                  <a:pt x="2757306" y="487421"/>
                  <a:pt x="2633599" y="523220"/>
                </a:cubicBezTo>
                <a:cubicBezTo>
                  <a:pt x="2509892" y="559019"/>
                  <a:pt x="2375819" y="505061"/>
                  <a:pt x="2230154" y="523220"/>
                </a:cubicBezTo>
                <a:cubicBezTo>
                  <a:pt x="2084490" y="541379"/>
                  <a:pt x="1850996" y="463871"/>
                  <a:pt x="1512918" y="523220"/>
                </a:cubicBezTo>
                <a:cubicBezTo>
                  <a:pt x="1174840" y="582569"/>
                  <a:pt x="1061028" y="451099"/>
                  <a:pt x="874131" y="523220"/>
                </a:cubicBezTo>
                <a:cubicBezTo>
                  <a:pt x="687234" y="595341"/>
                  <a:pt x="620039" y="497611"/>
                  <a:pt x="549133" y="523220"/>
                </a:cubicBezTo>
                <a:cubicBezTo>
                  <a:pt x="478227" y="548829"/>
                  <a:pt x="210511" y="471052"/>
                  <a:pt x="0" y="523220"/>
                </a:cubicBezTo>
                <a:cubicBezTo>
                  <a:pt x="-2484" y="327412"/>
                  <a:pt x="1110" y="177863"/>
                  <a:pt x="0" y="0"/>
                </a:cubicBezTo>
                <a:close/>
              </a:path>
            </a:pathLst>
          </a:custGeom>
          <a:ln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3326983951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m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42888" y="3305628"/>
            <a:ext cx="4562489" cy="2549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773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712"/>
            <a:ext cx="12192000" cy="6928898"/>
          </a:xfrm>
          <a:prstGeom prst="rect">
            <a:avLst/>
          </a:prstGeom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17E2FE90-506F-457D-A771-793AAC2D7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373" y="1171591"/>
            <a:ext cx="406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3201594" y="578707"/>
            <a:ext cx="4183872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CÂN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08C6C42E-CCEA-4E6D-8737-36804AF1A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08C6C42E-CCEA-4E6D-8737-36804AF1A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A5958C8F-ACFD-47C2-8A15-7EBF106ED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:a16="http://schemas.microsoft.com/office/drawing/2014/main" id="{A5958C8F-ACFD-47C2-8A15-7EBF106ED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008938" y="1810998"/>
            <a:ext cx="1303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97189" y="3039312"/>
            <a:ext cx="1881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4396" y="4726366"/>
            <a:ext cx="3042257" cy="183864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184021" y="2453308"/>
            <a:ext cx="9024578" cy="540425"/>
            <a:chOff x="1098798" y="1929259"/>
            <a:chExt cx="9024578" cy="54042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433172"/>
                </p:ext>
              </p:extLst>
            </p:nvPr>
          </p:nvGraphicFramePr>
          <p:xfrm>
            <a:off x="9191492" y="2087567"/>
            <a:ext cx="508038" cy="314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33160" imgH="317160" progId="Equation.DSMT4">
                    <p:embed/>
                  </p:oleObj>
                </mc:Choice>
                <mc:Fallback>
                  <p:oleObj name="Equation" r:id="rId7" imgW="533160" imgH="3171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1492" y="2087567"/>
                          <a:ext cx="508038" cy="3147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4"/>
            <p:cNvGrpSpPr/>
            <p:nvPr/>
          </p:nvGrpSpPr>
          <p:grpSpPr>
            <a:xfrm>
              <a:off x="1098798" y="1929259"/>
              <a:ext cx="9024578" cy="540425"/>
              <a:chOff x="1064028" y="2306127"/>
              <a:chExt cx="9024578" cy="540425"/>
            </a:xfrm>
          </p:grpSpPr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5473176"/>
                  </p:ext>
                </p:extLst>
              </p:nvPr>
            </p:nvGraphicFramePr>
            <p:xfrm>
              <a:off x="4254601" y="2458385"/>
              <a:ext cx="281421" cy="2880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79360" imgH="291960" progId="Equation.DSMT4">
                      <p:embed/>
                    </p:oleObj>
                  </mc:Choice>
                  <mc:Fallback>
                    <p:oleObj name="Equation" r:id="rId9" imgW="279360" imgH="29196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4601" y="2458385"/>
                            <a:ext cx="281421" cy="28808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" name="Group 13"/>
              <p:cNvGrpSpPr/>
              <p:nvPr/>
            </p:nvGrpSpPr>
            <p:grpSpPr>
              <a:xfrm>
                <a:off x="1064028" y="2306127"/>
                <a:ext cx="9024578" cy="540425"/>
                <a:chOff x="1064028" y="2306127"/>
                <a:chExt cx="9024578" cy="540425"/>
              </a:xfrm>
            </p:grpSpPr>
            <p:grpSp>
              <p:nvGrpSpPr>
                <p:cNvPr id="24" name="Group 23"/>
                <p:cNvGrpSpPr/>
                <p:nvPr/>
              </p:nvGrpSpPr>
              <p:grpSpPr>
                <a:xfrm>
                  <a:off x="1064028" y="2323332"/>
                  <a:ext cx="2085263" cy="523220"/>
                  <a:chOff x="2627170" y="2334218"/>
                  <a:chExt cx="2085263" cy="523220"/>
                </a:xfrm>
              </p:grpSpPr>
              <p:sp>
                <p:nvSpPr>
                  <p:cNvPr id="21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2627170" y="2334218"/>
                    <a:ext cx="1151277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just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b/ Cho</a:t>
                    </a:r>
                    <a:endPara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22" name="Object 2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90886731"/>
                      </p:ext>
                    </p:extLst>
                  </p:nvPr>
                </p:nvGraphicFramePr>
                <p:xfrm>
                  <a:off x="3708798" y="2472038"/>
                  <a:ext cx="1003635" cy="30548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1" imgW="1015920" imgH="317160" progId="Equation.DSMT4">
                          <p:embed/>
                        </p:oleObj>
                      </mc:Choice>
                      <mc:Fallback>
                        <p:oleObj name="Equation" r:id="rId11" imgW="1015920" imgH="317160" progId="Equation.DSMT4">
                          <p:embed/>
                          <p:pic>
                            <p:nvPicPr>
                              <p:cNvPr id="22" name="Object 2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08798" y="2472038"/>
                                <a:ext cx="1003635" cy="305489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3" name="Rectangle 42"/>
                <p:cNvSpPr>
                  <a:spLocks noChangeArrowheads="1"/>
                </p:cNvSpPr>
                <p:nvPr/>
              </p:nvSpPr>
              <p:spPr bwMode="auto">
                <a:xfrm>
                  <a:off x="3072226" y="2306127"/>
                  <a:ext cx="2364750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just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800" b="0" i="0" u="none" strike="noStrike" cap="none" normalizeH="0" baseline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800" b="0" i="0" u="none" strike="noStrike" cap="none" normalizeH="0" baseline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  <a:r>
                    <a:rPr kumimoji="0" lang="en-US" altLang="en-US" sz="2800" b="0" i="0" u="none" strike="noStrike" cap="none" normalizeH="0" baseline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  <a:r>
                    <a:rPr kumimoji="0" lang="en-US" altLang="en-US" sz="2800" b="0" i="0" u="none" strike="noStrike" cap="none" normalizeH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08106187"/>
                    </p:ext>
                  </p:extLst>
                </p:nvPr>
              </p:nvGraphicFramePr>
              <p:xfrm>
                <a:off x="5062766" y="2450095"/>
                <a:ext cx="1450056" cy="302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460160" imgH="304560" progId="Equation.DSMT4">
                        <p:embed/>
                      </p:oleObj>
                    </mc:Choice>
                    <mc:Fallback>
                      <p:oleObj name="Equation" r:id="rId13" imgW="1460160" imgH="30456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62766" y="2450095"/>
                              <a:ext cx="1450056" cy="302156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" name="Rectangle 15"/>
                <p:cNvSpPr>
                  <a:spLocks noChangeArrowheads="1"/>
                </p:cNvSpPr>
                <p:nvPr/>
              </p:nvSpPr>
              <p:spPr bwMode="auto">
                <a:xfrm>
                  <a:off x="6427026" y="2321688"/>
                  <a:ext cx="3661580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just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fr-FR" altLang="en-US" sz="2800" b="1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kumimoji="0" lang="fr-FR" altLang="en-US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kumimoji="0" lang="fr-FR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fr-FR" altLang="en-US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kumimoji="0" lang="fr-FR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fr-FR" altLang="en-US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ài</a:t>
                  </a:r>
                  <a:r>
                    <a:rPr kumimoji="0" lang="fr-FR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fr-FR" altLang="en-US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ạnh</a:t>
                  </a:r>
                  <a:r>
                    <a:rPr kumimoji="0" lang="fr-FR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? </a:t>
                  </a:r>
                  <a:endPara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3" name="Group 2"/>
          <p:cNvGrpSpPr/>
          <p:nvPr/>
        </p:nvGrpSpPr>
        <p:grpSpPr>
          <a:xfrm>
            <a:off x="4976975" y="3689809"/>
            <a:ext cx="5861957" cy="527057"/>
            <a:chOff x="4941282" y="3595632"/>
            <a:chExt cx="5861957" cy="527057"/>
          </a:xfrm>
        </p:grpSpPr>
        <p:grpSp>
          <p:nvGrpSpPr>
            <p:cNvPr id="18" name="Group 17"/>
            <p:cNvGrpSpPr/>
            <p:nvPr/>
          </p:nvGrpSpPr>
          <p:grpSpPr>
            <a:xfrm>
              <a:off x="4941282" y="3595632"/>
              <a:ext cx="3836831" cy="527057"/>
              <a:chOff x="4941282" y="3595632"/>
              <a:chExt cx="3836831" cy="527057"/>
            </a:xfrm>
          </p:grpSpPr>
          <p:graphicFrame>
            <p:nvGraphicFramePr>
              <p:cNvPr id="32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2934356"/>
                  </p:ext>
                </p:extLst>
              </p:nvPr>
            </p:nvGraphicFramePr>
            <p:xfrm>
              <a:off x="7595738" y="3661205"/>
              <a:ext cx="351622" cy="384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52280" imgH="164880" progId="Equation.DSMT4">
                      <p:embed/>
                    </p:oleObj>
                  </mc:Choice>
                  <mc:Fallback>
                    <p:oleObj name="Equation" r:id="rId15" imgW="152280" imgH="164880" progId="Equation.DSMT4">
                      <p:embed/>
                      <p:pic>
                        <p:nvPicPr>
                          <p:cNvPr id="32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5738" y="3661205"/>
                            <a:ext cx="351622" cy="38446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" name="Group 16"/>
              <p:cNvGrpSpPr/>
              <p:nvPr/>
            </p:nvGrpSpPr>
            <p:grpSpPr>
              <a:xfrm>
                <a:off x="4941282" y="3595632"/>
                <a:ext cx="3836831" cy="527057"/>
                <a:chOff x="6082937" y="3574512"/>
                <a:chExt cx="3836831" cy="527057"/>
              </a:xfrm>
            </p:grpSpPr>
            <p:graphicFrame>
              <p:nvGraphicFramePr>
                <p:cNvPr id="31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25427071"/>
                    </p:ext>
                  </p:extLst>
                </p:nvPr>
              </p:nvGraphicFramePr>
              <p:xfrm>
                <a:off x="6585250" y="3689147"/>
                <a:ext cx="1019113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1015920" imgH="317160" progId="Equation.DSMT4">
                        <p:embed/>
                      </p:oleObj>
                    </mc:Choice>
                    <mc:Fallback>
                      <p:oleObj name="Equation" r:id="rId17" imgW="1015920" imgH="317160" progId="Equation.DSMT4">
                        <p:embed/>
                        <p:pic>
                          <p:nvPicPr>
                            <p:cNvPr id="31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250" y="3689147"/>
                              <a:ext cx="1019113" cy="30956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3" name="Rectangle 49"/>
                <p:cNvSpPr>
                  <a:spLocks noChangeArrowheads="1"/>
                </p:cNvSpPr>
                <p:nvPr/>
              </p:nvSpPr>
              <p:spPr bwMode="auto">
                <a:xfrm>
                  <a:off x="6082937" y="3574512"/>
                  <a:ext cx="633507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fr-FR" altLang="en-US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ì</a:t>
                  </a:r>
                  <a:r>
                    <a:rPr kumimoji="0" lang="fr-FR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Rectangle 51"/>
                <p:cNvSpPr>
                  <a:spLocks noChangeArrowheads="1"/>
                </p:cNvSpPr>
                <p:nvPr/>
              </p:nvSpPr>
              <p:spPr bwMode="auto">
                <a:xfrm>
                  <a:off x="7555018" y="3578349"/>
                  <a:ext cx="2364750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800" b="0" i="0" u="none" strike="noStrike" cap="none" normalizeH="0" baseline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800" b="0" i="0" u="none" strike="noStrike" cap="none" normalizeH="0" baseline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  <a:r>
                    <a:rPr kumimoji="0" lang="en-US" altLang="en-US" sz="2800" b="0" i="0" u="none" strike="noStrike" cap="none" normalizeH="0" baseline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ên</a:t>
                  </a: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699998"/>
                </p:ext>
              </p:extLst>
            </p:nvPr>
          </p:nvGraphicFramePr>
          <p:xfrm>
            <a:off x="8641484" y="3741097"/>
            <a:ext cx="2161755" cy="310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209680" imgH="317160" progId="Equation.DSMT4">
                    <p:embed/>
                  </p:oleObj>
                </mc:Choice>
                <mc:Fallback>
                  <p:oleObj name="Equation" r:id="rId19" imgW="220968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641484" y="3741097"/>
                          <a:ext cx="2161755" cy="3103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4" name="Straight Connector 33"/>
          <p:cNvCxnSpPr/>
          <p:nvPr/>
        </p:nvCxnSpPr>
        <p:spPr>
          <a:xfrm>
            <a:off x="4767373" y="3390309"/>
            <a:ext cx="0" cy="3010491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3245070" y="1177256"/>
            <a:ext cx="85312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m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446799" y="3195282"/>
            <a:ext cx="2763390" cy="2185805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75DACEC-AD53-38B4-D1ED-7087AF316ECB}"/>
              </a:ext>
            </a:extLst>
          </p:cNvPr>
          <p:cNvCxnSpPr>
            <a:cxnSpLocks/>
          </p:cNvCxnSpPr>
          <p:nvPr/>
        </p:nvCxnSpPr>
        <p:spPr>
          <a:xfrm>
            <a:off x="2265649" y="4355024"/>
            <a:ext cx="229578" cy="1394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26EFBEB-7784-8914-B6BB-F16EA3C0241C}"/>
              </a:ext>
            </a:extLst>
          </p:cNvPr>
          <p:cNvCxnSpPr>
            <a:cxnSpLocks/>
          </p:cNvCxnSpPr>
          <p:nvPr/>
        </p:nvCxnSpPr>
        <p:spPr>
          <a:xfrm flipV="1">
            <a:off x="2727702" y="4974956"/>
            <a:ext cx="108488" cy="20147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9791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14300"/>
            <a:ext cx="12192000" cy="7043198"/>
          </a:xfrm>
          <a:prstGeom prst="rect">
            <a:avLst/>
          </a:prstGeom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17E2FE90-506F-457D-A771-793AAC2D7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975" y="1143217"/>
            <a:ext cx="406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3729612" y="544927"/>
            <a:ext cx="4183872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CÂN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08C6C42E-CCEA-4E6D-8737-36804AF1A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08C6C42E-CCEA-4E6D-8737-36804AF1A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A5958C8F-ACFD-47C2-8A15-7EBF106ED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:a16="http://schemas.microsoft.com/office/drawing/2014/main" id="{A5958C8F-ACFD-47C2-8A15-7EBF106ED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008938" y="1810998"/>
            <a:ext cx="1303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23314" y="3112085"/>
            <a:ext cx="1881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4396" y="4726366"/>
            <a:ext cx="3042257" cy="183864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010348" y="2357005"/>
            <a:ext cx="10517715" cy="1384995"/>
            <a:chOff x="1008938" y="2479800"/>
            <a:chExt cx="10517715" cy="1384995"/>
          </a:xfrm>
        </p:grpSpPr>
        <p:sp>
          <p:nvSpPr>
            <p:cNvPr id="21" name="Rectangle 41"/>
            <p:cNvSpPr>
              <a:spLocks noChangeArrowheads="1"/>
            </p:cNvSpPr>
            <p:nvPr/>
          </p:nvSpPr>
          <p:spPr bwMode="auto">
            <a:xfrm>
              <a:off x="1008938" y="2479800"/>
              <a:ext cx="10517715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/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kumimoji="0" lang="en-US" altLang="en-US" sz="28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kumimoji="0" lang="en-US" alt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hỉ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ạnh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bên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ạnh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áy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óc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ở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ỉnh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óc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ở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áy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am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iác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ân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ó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9176718"/>
                </p:ext>
              </p:extLst>
            </p:nvPr>
          </p:nvGraphicFramePr>
          <p:xfrm>
            <a:off x="4349928" y="2586595"/>
            <a:ext cx="98742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33160" imgH="190440" progId="Equation.DSMT4">
                    <p:embed/>
                  </p:oleObj>
                </mc:Choice>
                <mc:Fallback>
                  <p:oleObj name="Equation" r:id="rId8" imgW="533160" imgH="19044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928" y="2586595"/>
                          <a:ext cx="987425" cy="357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5015444" y="2493675"/>
            <a:ext cx="6096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665891" y="3664179"/>
            <a:ext cx="3117758" cy="523220"/>
            <a:chOff x="4665891" y="3664179"/>
            <a:chExt cx="3117758" cy="523220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274021"/>
                </p:ext>
              </p:extLst>
            </p:nvPr>
          </p:nvGraphicFramePr>
          <p:xfrm>
            <a:off x="4665891" y="3770331"/>
            <a:ext cx="1055703" cy="372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71415" imgH="342926" progId="Equation.DSMT4">
                    <p:embed/>
                  </p:oleObj>
                </mc:Choice>
                <mc:Fallback>
                  <p:oleObj name="Equation" r:id="rId10" imgW="971415" imgH="34292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65891" y="3770331"/>
                          <a:ext cx="1055703" cy="3726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5678586" y="3664179"/>
              <a:ext cx="210506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ân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ại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: </a:t>
              </a:r>
              <a:endParaRPr lang="en-US" sz="2800" dirty="0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291898"/>
                </p:ext>
              </p:extLst>
            </p:nvPr>
          </p:nvGraphicFramePr>
          <p:xfrm>
            <a:off x="6739046" y="3736469"/>
            <a:ext cx="368536" cy="390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1849" imgH="171220" progId="Equation.DSMT4">
                    <p:embed/>
                  </p:oleObj>
                </mc:Choice>
                <mc:Fallback>
                  <p:oleObj name="Equation" r:id="rId12" imgW="161849" imgH="1712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739046" y="3736469"/>
                          <a:ext cx="368536" cy="3902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4750482" y="4188302"/>
            <a:ext cx="3987014" cy="523220"/>
            <a:chOff x="4750482" y="4188302"/>
            <a:chExt cx="3987014" cy="523220"/>
          </a:xfrm>
        </p:grpSpPr>
        <p:sp>
          <p:nvSpPr>
            <p:cNvPr id="27" name="Rectangle 26"/>
            <p:cNvSpPr/>
            <p:nvPr/>
          </p:nvSpPr>
          <p:spPr>
            <a:xfrm>
              <a:off x="4750482" y="4188302"/>
              <a:ext cx="370806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ê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endParaRPr lang="en-US" sz="2800" dirty="0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255402"/>
                </p:ext>
              </p:extLst>
            </p:nvPr>
          </p:nvGraphicFramePr>
          <p:xfrm>
            <a:off x="7202593" y="4290655"/>
            <a:ext cx="543398" cy="330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91960" imgH="177480" progId="Equation.DSMT4">
                    <p:embed/>
                  </p:oleObj>
                </mc:Choice>
                <mc:Fallback>
                  <p:oleObj name="Equation" r:id="rId14" imgW="291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202593" y="4290655"/>
                          <a:ext cx="543398" cy="3307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2556589"/>
                </p:ext>
              </p:extLst>
            </p:nvPr>
          </p:nvGraphicFramePr>
          <p:xfrm>
            <a:off x="8205449" y="4310045"/>
            <a:ext cx="532047" cy="346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91960" imgH="190440" progId="Equation.DSMT4">
                    <p:embed/>
                  </p:oleObj>
                </mc:Choice>
                <mc:Fallback>
                  <p:oleObj name="Equation" r:id="rId16" imgW="2919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205449" y="4310045"/>
                          <a:ext cx="532047" cy="346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4763406" y="4743162"/>
            <a:ext cx="2504654" cy="523220"/>
            <a:chOff x="4763406" y="4743162"/>
            <a:chExt cx="2504654" cy="523220"/>
          </a:xfrm>
        </p:grpSpPr>
        <p:sp>
          <p:nvSpPr>
            <p:cNvPr id="40" name="Rectangle 39"/>
            <p:cNvSpPr/>
            <p:nvPr/>
          </p:nvSpPr>
          <p:spPr>
            <a:xfrm>
              <a:off x="4763406" y="4743162"/>
              <a:ext cx="199605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áy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2430026"/>
                </p:ext>
              </p:extLst>
            </p:nvPr>
          </p:nvGraphicFramePr>
          <p:xfrm>
            <a:off x="6686233" y="4852415"/>
            <a:ext cx="581827" cy="349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17160" imgH="190440" progId="Equation.DSMT4">
                    <p:embed/>
                  </p:oleObj>
                </mc:Choice>
                <mc:Fallback>
                  <p:oleObj name="Equation" r:id="rId18" imgW="3171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686233" y="4852415"/>
                          <a:ext cx="581827" cy="3490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4763406" y="5287708"/>
            <a:ext cx="2799173" cy="523220"/>
            <a:chOff x="4763406" y="4743162"/>
            <a:chExt cx="2799173" cy="523220"/>
          </a:xfrm>
        </p:grpSpPr>
        <p:sp>
          <p:nvSpPr>
            <p:cNvPr id="43" name="Rectangle 42"/>
            <p:cNvSpPr/>
            <p:nvPr/>
          </p:nvSpPr>
          <p:spPr>
            <a:xfrm>
              <a:off x="4763406" y="4743162"/>
              <a:ext cx="211628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ó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ở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áy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/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3816934"/>
                </p:ext>
              </p:extLst>
            </p:nvPr>
          </p:nvGraphicFramePr>
          <p:xfrm>
            <a:off x="6819629" y="4772853"/>
            <a:ext cx="742950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06080" imgH="253800" progId="Equation.DSMT4">
                    <p:embed/>
                  </p:oleObj>
                </mc:Choice>
                <mc:Fallback>
                  <p:oleObj name="Equation" r:id="rId20" imgW="406080" imgH="25380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819629" y="4772853"/>
                          <a:ext cx="742950" cy="465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4822757" y="5807388"/>
            <a:ext cx="2456014" cy="523220"/>
            <a:chOff x="4763406" y="4743162"/>
            <a:chExt cx="2456014" cy="523220"/>
          </a:xfrm>
        </p:grpSpPr>
        <p:sp>
          <p:nvSpPr>
            <p:cNvPr id="46" name="Rectangle 45"/>
            <p:cNvSpPr/>
            <p:nvPr/>
          </p:nvSpPr>
          <p:spPr>
            <a:xfrm>
              <a:off x="4763406" y="4743162"/>
              <a:ext cx="223651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ó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ở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ỉ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/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8166287"/>
                </p:ext>
              </p:extLst>
            </p:nvPr>
          </p:nvGraphicFramePr>
          <p:xfrm>
            <a:off x="6917795" y="4766766"/>
            <a:ext cx="3016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64880" imgH="215640" progId="Equation.DSMT4">
                    <p:embed/>
                  </p:oleObj>
                </mc:Choice>
                <mc:Fallback>
                  <p:oleObj name="Equation" r:id="rId22" imgW="164880" imgH="21564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917795" y="4766766"/>
                          <a:ext cx="30162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1" name="Straight Connector 30"/>
          <p:cNvCxnSpPr/>
          <p:nvPr/>
        </p:nvCxnSpPr>
        <p:spPr>
          <a:xfrm>
            <a:off x="4350097" y="3390602"/>
            <a:ext cx="0" cy="3010491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3428986" y="1145127"/>
            <a:ext cx="82470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236041" y="3404472"/>
            <a:ext cx="2763390" cy="2185805"/>
          </a:xfrm>
          <a:prstGeom prst="rect">
            <a:avLst/>
          </a:prstGeom>
        </p:spPr>
      </p:pic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270DBA4-95B3-460F-B874-2B07A1B8DC9F}"/>
              </a:ext>
            </a:extLst>
          </p:cNvPr>
          <p:cNvCxnSpPr>
            <a:cxnSpLocks/>
          </p:cNvCxnSpPr>
          <p:nvPr/>
        </p:nvCxnSpPr>
        <p:spPr>
          <a:xfrm>
            <a:off x="2085974" y="4603678"/>
            <a:ext cx="229578" cy="1394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B3045017-24A6-64EE-32F6-A3C310B30410}"/>
              </a:ext>
            </a:extLst>
          </p:cNvPr>
          <p:cNvCxnSpPr>
            <a:cxnSpLocks/>
          </p:cNvCxnSpPr>
          <p:nvPr/>
        </p:nvCxnSpPr>
        <p:spPr>
          <a:xfrm flipV="1">
            <a:off x="2365066" y="5149469"/>
            <a:ext cx="108488" cy="20147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701989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35167" y="1005940"/>
            <a:ext cx="6096000" cy="11541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fr-FR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endParaRPr lang="en-US" sz="3200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fr-FR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fr-FR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061008" y="2298096"/>
            <a:ext cx="10729939" cy="584775"/>
            <a:chOff x="935166" y="2075745"/>
            <a:chExt cx="10468707" cy="584775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45850C00-325F-4A3A-AA51-CE8B2B2BA3F6}"/>
                </a:ext>
              </a:extLst>
            </p:cNvPr>
            <p:cNvSpPr/>
            <p:nvPr/>
          </p:nvSpPr>
          <p:spPr>
            <a:xfrm>
              <a:off x="935166" y="2075745"/>
              <a:ext cx="1046870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ho            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. Tia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 .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6920975"/>
                </p:ext>
              </p:extLst>
            </p:nvPr>
          </p:nvGraphicFramePr>
          <p:xfrm>
            <a:off x="1716799" y="2163969"/>
            <a:ext cx="1238995" cy="450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23311" imgH="190285" progId="Equation.DSMT4">
                    <p:embed/>
                  </p:oleObj>
                </mc:Choice>
                <mc:Fallback>
                  <p:oleObj name="Equation" r:id="rId3" imgW="523311" imgH="19028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16799" y="2163969"/>
                          <a:ext cx="1238995" cy="4505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83181"/>
                </p:ext>
              </p:extLst>
            </p:nvPr>
          </p:nvGraphicFramePr>
          <p:xfrm>
            <a:off x="4157562" y="2194357"/>
            <a:ext cx="307340" cy="335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360" imgH="304560" progId="Equation.DSMT4">
                    <p:embed/>
                  </p:oleObj>
                </mc:Choice>
                <mc:Fallback>
                  <p:oleObj name="Equation" r:id="rId5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57562" y="2194357"/>
                          <a:ext cx="307340" cy="335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5254186"/>
                </p:ext>
              </p:extLst>
            </p:nvPr>
          </p:nvGraphicFramePr>
          <p:xfrm>
            <a:off x="8163319" y="2181641"/>
            <a:ext cx="337705" cy="368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9360" imgH="304560" progId="Equation.DSMT4">
                    <p:embed/>
                  </p:oleObj>
                </mc:Choice>
                <mc:Fallback>
                  <p:oleObj name="Equation" r:id="rId7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63319" y="2181641"/>
                          <a:ext cx="337705" cy="3680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602728"/>
                </p:ext>
              </p:extLst>
            </p:nvPr>
          </p:nvGraphicFramePr>
          <p:xfrm>
            <a:off x="9089148" y="2189578"/>
            <a:ext cx="57277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20560" imgH="317160" progId="Equation.DSMT4">
                    <p:embed/>
                  </p:oleObj>
                </mc:Choice>
                <mc:Fallback>
                  <p:oleObj name="Equation" r:id="rId9" imgW="5205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089148" y="2189578"/>
                          <a:ext cx="572770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634572"/>
                </p:ext>
              </p:extLst>
            </p:nvPr>
          </p:nvGraphicFramePr>
          <p:xfrm>
            <a:off x="10376344" y="2181641"/>
            <a:ext cx="313103" cy="353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17160" imgH="291960" progId="Equation.DSMT4">
                    <p:embed/>
                  </p:oleObj>
                </mc:Choice>
                <mc:Fallback>
                  <p:oleObj name="Equation" r:id="rId11" imgW="3171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376344" y="2181641"/>
                          <a:ext cx="313103" cy="3534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5023163" y="2985404"/>
            <a:ext cx="6513322" cy="1077218"/>
            <a:chOff x="1335730" y="2684172"/>
            <a:chExt cx="6513322" cy="1077218"/>
          </a:xfrm>
        </p:grpSpPr>
        <p:sp>
          <p:nvSpPr>
            <p:cNvPr id="12" name="Rectangle 11"/>
            <p:cNvSpPr/>
            <p:nvPr/>
          </p:nvSpPr>
          <p:spPr>
            <a:xfrm>
              <a:off x="1335730" y="2684172"/>
              <a:ext cx="6513322" cy="1077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a/ Hai tam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ác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ằng</a:t>
              </a:r>
              <a:endPara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hau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?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ì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ao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?           </a:t>
              </a:r>
              <a:endParaRPr lang="en-US" sz="3200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190162"/>
                </p:ext>
              </p:extLst>
            </p:nvPr>
          </p:nvGraphicFramePr>
          <p:xfrm>
            <a:off x="3946012" y="2805681"/>
            <a:ext cx="838200" cy="335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61760" imgH="304560" progId="Equation.DSMT4">
                    <p:embed/>
                  </p:oleObj>
                </mc:Choice>
                <mc:Fallback>
                  <p:oleObj name="Equation" r:id="rId13" imgW="7617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46012" y="2805681"/>
                          <a:ext cx="838200" cy="335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096133"/>
                </p:ext>
              </p:extLst>
            </p:nvPr>
          </p:nvGraphicFramePr>
          <p:xfrm>
            <a:off x="5402129" y="2787461"/>
            <a:ext cx="86614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87320" imgH="317160" progId="Equation.DSMT4">
                    <p:embed/>
                  </p:oleObj>
                </mc:Choice>
                <mc:Fallback>
                  <p:oleObj name="Equation" r:id="rId15" imgW="7873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402129" y="2787461"/>
                          <a:ext cx="866140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023163" y="4174462"/>
            <a:ext cx="6912470" cy="584775"/>
            <a:chOff x="1361493" y="2666105"/>
            <a:chExt cx="6912470" cy="584775"/>
          </a:xfrm>
        </p:grpSpPr>
        <p:sp>
          <p:nvSpPr>
            <p:cNvPr id="3" name="Rectangle 2"/>
            <p:cNvSpPr/>
            <p:nvPr/>
          </p:nvSpPr>
          <p:spPr>
            <a:xfrm>
              <a:off x="1361493" y="2666105"/>
              <a:ext cx="691247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/ Hai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ằng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hau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? </a:t>
              </a:r>
              <a:endParaRPr lang="en-US" sz="3200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549485"/>
                </p:ext>
              </p:extLst>
            </p:nvPr>
          </p:nvGraphicFramePr>
          <p:xfrm>
            <a:off x="3256625" y="2786165"/>
            <a:ext cx="338074" cy="353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79360" imgH="291960" progId="Equation.DSMT4">
                    <p:embed/>
                  </p:oleObj>
                </mc:Choice>
                <mc:Fallback>
                  <p:oleObj name="Equation" r:id="rId17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256625" y="2786165"/>
                          <a:ext cx="338074" cy="3534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973751"/>
                </p:ext>
              </p:extLst>
            </p:nvPr>
          </p:nvGraphicFramePr>
          <p:xfrm>
            <a:off x="4156183" y="2783938"/>
            <a:ext cx="30734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79360" imgH="317160" progId="Equation.DSMT4">
                    <p:embed/>
                  </p:oleObj>
                </mc:Choice>
                <mc:Fallback>
                  <p:oleObj name="Equation" r:id="rId19" imgW="279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56183" y="2783938"/>
                          <a:ext cx="307340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4396" y="4726366"/>
            <a:ext cx="3042257" cy="1838646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3618614" y="425677"/>
            <a:ext cx="4183872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CÂN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/>
          <p:cNvPicPr/>
          <p:nvPr/>
        </p:nvPicPr>
        <p:blipFill>
          <a:blip r:embed="rId2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008" y="2836864"/>
            <a:ext cx="3419973" cy="29473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0798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708" y="0"/>
            <a:ext cx="11879347" cy="700797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0508A49-45EC-4A6B-B92D-5083AF64E844}"/>
              </a:ext>
            </a:extLst>
          </p:cNvPr>
          <p:cNvSpPr txBox="1"/>
          <p:nvPr/>
        </p:nvSpPr>
        <p:spPr>
          <a:xfrm>
            <a:off x="7554972" y="1480013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i="1" u="sng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35167" y="1005940"/>
            <a:ext cx="6096000" cy="11541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fr-FR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endParaRPr lang="en-US" sz="3200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fr-FR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fr-FR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9" name="Picture 18"/>
          <p:cNvPicPr/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440" y="2002330"/>
            <a:ext cx="3419973" cy="294738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5" name="Group 24"/>
          <p:cNvGrpSpPr/>
          <p:nvPr/>
        </p:nvGrpSpPr>
        <p:grpSpPr>
          <a:xfrm>
            <a:off x="5112466" y="2130617"/>
            <a:ext cx="4246432" cy="523220"/>
            <a:chOff x="3917532" y="3647577"/>
            <a:chExt cx="4246432" cy="523220"/>
          </a:xfrm>
        </p:grpSpPr>
        <p:sp>
          <p:nvSpPr>
            <p:cNvPr id="20" name="Rectangle 19"/>
            <p:cNvSpPr/>
            <p:nvPr/>
          </p:nvSpPr>
          <p:spPr>
            <a:xfrm>
              <a:off x="3917532" y="3647577"/>
              <a:ext cx="424643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a)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Xét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714300"/>
                </p:ext>
              </p:extLst>
            </p:nvPr>
          </p:nvGraphicFramePr>
          <p:xfrm>
            <a:off x="4861215" y="3756025"/>
            <a:ext cx="952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52200" imgH="304560" progId="Equation.DSMT4">
                    <p:embed/>
                  </p:oleObj>
                </mc:Choice>
                <mc:Fallback>
                  <p:oleObj name="Equation" r:id="rId5" imgW="952200" imgH="30456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61215" y="3756025"/>
                          <a:ext cx="952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31547"/>
                </p:ext>
              </p:extLst>
            </p:nvPr>
          </p:nvGraphicFramePr>
          <p:xfrm>
            <a:off x="6288401" y="3764881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77760" imgH="317160" progId="Equation.DSMT4">
                    <p:embed/>
                  </p:oleObj>
                </mc:Choice>
                <mc:Fallback>
                  <p:oleObj name="Equation" r:id="rId7" imgW="977760" imgH="31716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88401" y="3764881"/>
                          <a:ext cx="977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5739899" y="2764220"/>
            <a:ext cx="3992679" cy="523220"/>
            <a:chOff x="1439869" y="3461078"/>
            <a:chExt cx="3992679" cy="523220"/>
          </a:xfrm>
        </p:grpSpPr>
        <p:grpSp>
          <p:nvGrpSpPr>
            <p:cNvPr id="26" name="Group 25"/>
            <p:cNvGrpSpPr/>
            <p:nvPr/>
          </p:nvGrpSpPr>
          <p:grpSpPr>
            <a:xfrm>
              <a:off x="1439869" y="3461078"/>
              <a:ext cx="3992679" cy="523220"/>
              <a:chOff x="4667250" y="3647250"/>
              <a:chExt cx="3992679" cy="523220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5854353" y="3647250"/>
                <a:ext cx="28055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          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â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) </a:t>
                </a:r>
                <a:endParaRPr lang="en-US" sz="2800" dirty="0"/>
              </a:p>
            </p:txBody>
          </p:sp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1698156"/>
                  </p:ext>
                </p:extLst>
              </p:nvPr>
            </p:nvGraphicFramePr>
            <p:xfrm>
              <a:off x="4667250" y="3750110"/>
              <a:ext cx="12573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257120" imgH="317160" progId="Equation.DSMT4">
                      <p:embed/>
                    </p:oleObj>
                  </mc:Choice>
                  <mc:Fallback>
                    <p:oleObj name="Equation" r:id="rId9" imgW="1257120" imgH="317160" progId="Equation.DSMT4">
                      <p:embed/>
                      <p:pic>
                        <p:nvPicPr>
                          <p:cNvPr id="23" name="Object 2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667250" y="3750110"/>
                            <a:ext cx="12573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6133471"/>
                  </p:ext>
                </p:extLst>
              </p:nvPr>
            </p:nvGraphicFramePr>
            <p:xfrm>
              <a:off x="6053682" y="3750110"/>
              <a:ext cx="9398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939600" imgH="317160" progId="Equation.DSMT4">
                      <p:embed/>
                    </p:oleObj>
                  </mc:Choice>
                  <mc:Fallback>
                    <p:oleObj name="Equation" r:id="rId11" imgW="939600" imgH="317160" progId="Equation.DSMT4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053682" y="3750110"/>
                            <a:ext cx="9398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236172"/>
                </p:ext>
              </p:extLst>
            </p:nvPr>
          </p:nvGraphicFramePr>
          <p:xfrm>
            <a:off x="4788440" y="3576638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79360" imgH="304560" progId="Equation.DSMT4">
                    <p:embed/>
                  </p:oleObj>
                </mc:Choice>
                <mc:Fallback>
                  <p:oleObj name="Equation" r:id="rId13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88440" y="3576638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5739899" y="3340335"/>
            <a:ext cx="5594268" cy="523220"/>
            <a:chOff x="1337459" y="3438138"/>
            <a:chExt cx="5594268" cy="523220"/>
          </a:xfrm>
        </p:grpSpPr>
        <p:grpSp>
          <p:nvGrpSpPr>
            <p:cNvPr id="33" name="Group 32"/>
            <p:cNvGrpSpPr/>
            <p:nvPr/>
          </p:nvGrpSpPr>
          <p:grpSpPr>
            <a:xfrm>
              <a:off x="1337459" y="3438138"/>
              <a:ext cx="5594268" cy="523220"/>
              <a:chOff x="4564840" y="3624310"/>
              <a:chExt cx="5594268" cy="523220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6317992" y="3624310"/>
                <a:ext cx="38411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      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) </a:t>
                </a:r>
                <a:endParaRPr lang="en-US" sz="2800" dirty="0"/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9045322"/>
                  </p:ext>
                </p:extLst>
              </p:nvPr>
            </p:nvGraphicFramePr>
            <p:xfrm>
              <a:off x="4564840" y="3624845"/>
              <a:ext cx="1755277" cy="4578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168200" imgH="304560" progId="Equation.DSMT4">
                      <p:embed/>
                    </p:oleObj>
                  </mc:Choice>
                  <mc:Fallback>
                    <p:oleObj name="Equation" r:id="rId15" imgW="1168200" imgH="304560" progId="Equation.DSMT4">
                      <p:embed/>
                      <p:pic>
                        <p:nvPicPr>
                          <p:cNvPr id="28" name="Object 2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564840" y="3624845"/>
                            <a:ext cx="1755277" cy="45789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1884321"/>
                  </p:ext>
                </p:extLst>
              </p:nvPr>
            </p:nvGraphicFramePr>
            <p:xfrm>
              <a:off x="6549708" y="3738754"/>
              <a:ext cx="5461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545760" imgH="304560" progId="Equation.DSMT4">
                      <p:embed/>
                    </p:oleObj>
                  </mc:Choice>
                  <mc:Fallback>
                    <p:oleObj name="Equation" r:id="rId17" imgW="545760" imgH="304560" progId="Equation.DSMT4">
                      <p:embed/>
                      <p:pic>
                        <p:nvPicPr>
                          <p:cNvPr id="29" name="Object 28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6549708" y="3738754"/>
                            <a:ext cx="5461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463247"/>
                </p:ext>
              </p:extLst>
            </p:nvPr>
          </p:nvGraphicFramePr>
          <p:xfrm>
            <a:off x="6321055" y="3541348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79360" imgH="304560" progId="Equation.DSMT4">
                    <p:embed/>
                  </p:oleObj>
                </mc:Choice>
                <mc:Fallback>
                  <p:oleObj name="Equation" r:id="rId19" imgW="279360" imgH="30456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321055" y="3541348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5747649" y="3864111"/>
            <a:ext cx="2708996" cy="523220"/>
            <a:chOff x="1321239" y="4882659"/>
            <a:chExt cx="2708996" cy="523220"/>
          </a:xfrm>
        </p:grpSpPr>
        <p:sp>
          <p:nvSpPr>
            <p:cNvPr id="38" name="Rectangle 37"/>
            <p:cNvSpPr/>
            <p:nvPr/>
          </p:nvSpPr>
          <p:spPr>
            <a:xfrm>
              <a:off x="1854639" y="4882659"/>
              <a:ext cx="217559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chung</a:t>
              </a:r>
              <a:endParaRPr lang="en-US" sz="2800" dirty="0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4294656"/>
                </p:ext>
              </p:extLst>
            </p:nvPr>
          </p:nvGraphicFramePr>
          <p:xfrm>
            <a:off x="1321239" y="5026871"/>
            <a:ext cx="5334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33499" imgH="295145" progId="Equation.DSMT4">
                    <p:embed/>
                  </p:oleObj>
                </mc:Choice>
                <mc:Fallback>
                  <p:oleObj name="Equation" r:id="rId21" imgW="533499" imgH="29514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21239" y="5026871"/>
                          <a:ext cx="533400" cy="295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5275190" y="4430661"/>
            <a:ext cx="4884671" cy="523220"/>
            <a:chOff x="4162548" y="3647577"/>
            <a:chExt cx="4884671" cy="523220"/>
          </a:xfrm>
        </p:grpSpPr>
        <p:sp>
          <p:nvSpPr>
            <p:cNvPr id="42" name="Rectangle 41"/>
            <p:cNvSpPr/>
            <p:nvPr/>
          </p:nvSpPr>
          <p:spPr>
            <a:xfrm>
              <a:off x="4162548" y="3647577"/>
              <a:ext cx="488467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Do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=           ( c – g – c )</a:t>
              </a:r>
              <a:endParaRPr lang="en-US" sz="2800" dirty="0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5986461"/>
                </p:ext>
              </p:extLst>
            </p:nvPr>
          </p:nvGraphicFramePr>
          <p:xfrm>
            <a:off x="5170540" y="3742623"/>
            <a:ext cx="952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952200" imgH="304560" progId="Equation.DSMT4">
                    <p:embed/>
                  </p:oleObj>
                </mc:Choice>
                <mc:Fallback>
                  <p:oleObj name="Equation" r:id="rId23" imgW="952200" imgH="30456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70540" y="3742623"/>
                          <a:ext cx="952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573006"/>
                </p:ext>
              </p:extLst>
            </p:nvPr>
          </p:nvGraphicFramePr>
          <p:xfrm>
            <a:off x="6320635" y="3737018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977760" imgH="317160" progId="Equation.DSMT4">
                    <p:embed/>
                  </p:oleObj>
                </mc:Choice>
                <mc:Fallback>
                  <p:oleObj name="Equation" r:id="rId24" imgW="977760" imgH="31716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20635" y="3737018"/>
                          <a:ext cx="977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5392975" y="5715027"/>
            <a:ext cx="4870244" cy="523220"/>
            <a:chOff x="4162548" y="3647577"/>
            <a:chExt cx="4870244" cy="523220"/>
          </a:xfrm>
        </p:grpSpPr>
        <p:sp>
          <p:nvSpPr>
            <p:cNvPr id="46" name="Rectangle 45"/>
            <p:cNvSpPr/>
            <p:nvPr/>
          </p:nvSpPr>
          <p:spPr>
            <a:xfrm>
              <a:off x="4162548" y="3647577"/>
              <a:ext cx="487024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uy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a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(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ó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ươ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077317"/>
                </p:ext>
              </p:extLst>
            </p:nvPr>
          </p:nvGraphicFramePr>
          <p:xfrm>
            <a:off x="5213078" y="3693373"/>
            <a:ext cx="762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61760" imgH="380880" progId="Equation.DSMT4">
                    <p:embed/>
                  </p:oleObj>
                </mc:Choice>
                <mc:Fallback>
                  <p:oleObj name="Equation" r:id="rId25" imgW="761760" imgH="38088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213078" y="3693373"/>
                          <a:ext cx="762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3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681" y="4775252"/>
            <a:ext cx="2933398" cy="1772855"/>
          </a:xfrm>
          <a:prstGeom prst="rect">
            <a:avLst/>
          </a:prstGeom>
        </p:spPr>
      </p:pic>
      <p:sp>
        <p:nvSpPr>
          <p:cNvPr id="48" name="Rectangle 47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3983167" y="616408"/>
            <a:ext cx="4183872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CÂN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4907769" y="2160102"/>
            <a:ext cx="0" cy="4388005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5215802" y="5152767"/>
            <a:ext cx="5979457" cy="523220"/>
            <a:chOff x="4162548" y="3647577"/>
            <a:chExt cx="5979457" cy="523220"/>
          </a:xfrm>
        </p:grpSpPr>
        <p:sp>
          <p:nvSpPr>
            <p:cNvPr id="51" name="Rectangle 50"/>
            <p:cNvSpPr/>
            <p:nvPr/>
          </p:nvSpPr>
          <p:spPr>
            <a:xfrm>
              <a:off x="4162548" y="3647577"/>
              <a:ext cx="59794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)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ì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=            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minh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747664"/>
                </p:ext>
              </p:extLst>
            </p:nvPr>
          </p:nvGraphicFramePr>
          <p:xfrm>
            <a:off x="5060103" y="3743368"/>
            <a:ext cx="952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952200" imgH="304560" progId="Equation.DSMT4">
                    <p:embed/>
                  </p:oleObj>
                </mc:Choice>
                <mc:Fallback>
                  <p:oleObj name="Equation" r:id="rId23" imgW="952200" imgH="30456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60103" y="3743368"/>
                          <a:ext cx="952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4852562"/>
                </p:ext>
              </p:extLst>
            </p:nvPr>
          </p:nvGraphicFramePr>
          <p:xfrm>
            <a:off x="6320635" y="3737018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977760" imgH="317160" progId="Equation.DSMT4">
                    <p:embed/>
                  </p:oleObj>
                </mc:Choice>
                <mc:Fallback>
                  <p:oleObj name="Equation" r:id="rId24" imgW="977760" imgH="31716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20635" y="3737018"/>
                          <a:ext cx="977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30346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1523" y="47600"/>
            <a:ext cx="12191999" cy="6770959"/>
          </a:xfrm>
          <a:prstGeom prst="rect">
            <a:avLst/>
          </a:prstGeom>
          <a:ln w="9525" cmpd="sng">
            <a:solidFill>
              <a:schemeClr val="tx1"/>
            </a:solidFill>
          </a:ln>
        </p:spPr>
      </p:pic>
      <p:sp>
        <p:nvSpPr>
          <p:cNvPr id="4" name="Text Box 25">
            <a:extLst>
              <a:ext uri="{FF2B5EF4-FFF2-40B4-BE49-F238E27FC236}">
                <a16:creationId xmlns:a16="http://schemas.microsoft.com/office/drawing/2014/main" id="{F56800A5-10BD-4619-8D70-19B0D1859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840" y="1276115"/>
            <a:ext cx="3860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B99A83E-B810-44FB-A188-482F4C65BD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1674185"/>
              </p:ext>
            </p:extLst>
          </p:nvPr>
        </p:nvGraphicFramePr>
        <p:xfrm>
          <a:off x="5852160" y="3536879"/>
          <a:ext cx="5054176" cy="165409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80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061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15851"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48">
                <a:tc>
                  <a:txBody>
                    <a:bodyPr/>
                    <a:lstStyle/>
                    <a:p>
                      <a:r>
                        <a:rPr lang="en-US" sz="3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28E01BF8-55C1-4D3D-BF22-29EA4F0E1D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0518" y="2709897"/>
            <a:ext cx="3420647" cy="37550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8AD0D51-18E0-4CC3-8D2D-D3039B985B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0518" y="2710411"/>
            <a:ext cx="3420648" cy="3755054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375886"/>
              </p:ext>
            </p:extLst>
          </p:nvPr>
        </p:nvGraphicFramePr>
        <p:xfrm>
          <a:off x="7262813" y="4470400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419040" progId="Equation.DSMT4">
                  <p:embed/>
                </p:oleObj>
              </mc:Choice>
              <mc:Fallback>
                <p:oleObj name="Equation" r:id="rId6" imgW="863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62813" y="4470400"/>
                        <a:ext cx="863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3942541" y="726080"/>
            <a:ext cx="4183872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CÂN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156721" y="3549362"/>
            <a:ext cx="2638620" cy="584775"/>
            <a:chOff x="7156721" y="3549362"/>
            <a:chExt cx="2638620" cy="58477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4609876"/>
                </p:ext>
              </p:extLst>
            </p:nvPr>
          </p:nvGraphicFramePr>
          <p:xfrm>
            <a:off x="7156721" y="36703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66680" imgH="342720" progId="Equation.DSMT4">
                    <p:embed/>
                  </p:oleObj>
                </mc:Choice>
                <mc:Fallback>
                  <p:oleObj name="Equation" r:id="rId8" imgW="10666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156721" y="3670300"/>
                          <a:ext cx="10668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996681"/>
                </p:ext>
              </p:extLst>
            </p:nvPr>
          </p:nvGraphicFramePr>
          <p:xfrm>
            <a:off x="9490541" y="3670300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560" imgH="330120" progId="Equation.DSMT4">
                    <p:embed/>
                  </p:oleObj>
                </mc:Choice>
                <mc:Fallback>
                  <p:oleObj name="Equation" r:id="rId10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490541" y="3670300"/>
                          <a:ext cx="304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8261062" y="3549362"/>
              <a:ext cx="126702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endParaRPr lang="en-US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105269" y="1945518"/>
            <a:ext cx="10172617" cy="658932"/>
            <a:chOff x="1105269" y="1945518"/>
            <a:chExt cx="10172617" cy="658932"/>
          </a:xfrm>
        </p:grpSpPr>
        <p:sp>
          <p:nvSpPr>
            <p:cNvPr id="14" name="TextBox 13"/>
            <p:cNvSpPr txBox="1"/>
            <p:nvPr/>
          </p:nvSpPr>
          <p:spPr>
            <a:xfrm>
              <a:off x="1200846" y="2020628"/>
              <a:ext cx="9981462" cy="583822"/>
            </a:xfrm>
            <a:custGeom>
              <a:avLst/>
              <a:gdLst>
                <a:gd name="connsiteX0" fmla="*/ 0 w 9981462"/>
                <a:gd name="connsiteY0" fmla="*/ 0 h 583822"/>
                <a:gd name="connsiteX1" fmla="*/ 287701 w 9981462"/>
                <a:gd name="connsiteY1" fmla="*/ 0 h 583822"/>
                <a:gd name="connsiteX2" fmla="*/ 775031 w 9981462"/>
                <a:gd name="connsiteY2" fmla="*/ 0 h 583822"/>
                <a:gd name="connsiteX3" fmla="*/ 1062732 w 9981462"/>
                <a:gd name="connsiteY3" fmla="*/ 0 h 583822"/>
                <a:gd name="connsiteX4" fmla="*/ 1649877 w 9981462"/>
                <a:gd name="connsiteY4" fmla="*/ 0 h 583822"/>
                <a:gd name="connsiteX5" fmla="*/ 2237022 w 9981462"/>
                <a:gd name="connsiteY5" fmla="*/ 0 h 583822"/>
                <a:gd name="connsiteX6" fmla="*/ 2724352 w 9981462"/>
                <a:gd name="connsiteY6" fmla="*/ 0 h 583822"/>
                <a:gd name="connsiteX7" fmla="*/ 3511126 w 9981462"/>
                <a:gd name="connsiteY7" fmla="*/ 0 h 583822"/>
                <a:gd name="connsiteX8" fmla="*/ 3998456 w 9981462"/>
                <a:gd name="connsiteY8" fmla="*/ 0 h 583822"/>
                <a:gd name="connsiteX9" fmla="*/ 4785230 w 9981462"/>
                <a:gd name="connsiteY9" fmla="*/ 0 h 583822"/>
                <a:gd name="connsiteX10" fmla="*/ 5372375 w 9981462"/>
                <a:gd name="connsiteY10" fmla="*/ 0 h 583822"/>
                <a:gd name="connsiteX11" fmla="*/ 6159149 w 9981462"/>
                <a:gd name="connsiteY11" fmla="*/ 0 h 583822"/>
                <a:gd name="connsiteX12" fmla="*/ 6646479 w 9981462"/>
                <a:gd name="connsiteY12" fmla="*/ 0 h 583822"/>
                <a:gd name="connsiteX13" fmla="*/ 6934180 w 9981462"/>
                <a:gd name="connsiteY13" fmla="*/ 0 h 583822"/>
                <a:gd name="connsiteX14" fmla="*/ 7421511 w 9981462"/>
                <a:gd name="connsiteY14" fmla="*/ 0 h 583822"/>
                <a:gd name="connsiteX15" fmla="*/ 7809026 w 9981462"/>
                <a:gd name="connsiteY15" fmla="*/ 0 h 583822"/>
                <a:gd name="connsiteX16" fmla="*/ 8196542 w 9981462"/>
                <a:gd name="connsiteY16" fmla="*/ 0 h 583822"/>
                <a:gd name="connsiteX17" fmla="*/ 8584057 w 9981462"/>
                <a:gd name="connsiteY17" fmla="*/ 0 h 583822"/>
                <a:gd name="connsiteX18" fmla="*/ 8871758 w 9981462"/>
                <a:gd name="connsiteY18" fmla="*/ 0 h 583822"/>
                <a:gd name="connsiteX19" fmla="*/ 9159459 w 9981462"/>
                <a:gd name="connsiteY19" fmla="*/ 0 h 583822"/>
                <a:gd name="connsiteX20" fmla="*/ 9981462 w 9981462"/>
                <a:gd name="connsiteY20" fmla="*/ 0 h 583822"/>
                <a:gd name="connsiteX21" fmla="*/ 9981462 w 9981462"/>
                <a:gd name="connsiteY21" fmla="*/ 583822 h 583822"/>
                <a:gd name="connsiteX22" fmla="*/ 9693761 w 9981462"/>
                <a:gd name="connsiteY22" fmla="*/ 583822 h 583822"/>
                <a:gd name="connsiteX23" fmla="*/ 9306245 w 9981462"/>
                <a:gd name="connsiteY23" fmla="*/ 583822 h 583822"/>
                <a:gd name="connsiteX24" fmla="*/ 8519471 w 9981462"/>
                <a:gd name="connsiteY24" fmla="*/ 583822 h 583822"/>
                <a:gd name="connsiteX25" fmla="*/ 8032141 w 9981462"/>
                <a:gd name="connsiteY25" fmla="*/ 583822 h 583822"/>
                <a:gd name="connsiteX26" fmla="*/ 7644626 w 9981462"/>
                <a:gd name="connsiteY26" fmla="*/ 583822 h 583822"/>
                <a:gd name="connsiteX27" fmla="*/ 6957666 w 9981462"/>
                <a:gd name="connsiteY27" fmla="*/ 583822 h 583822"/>
                <a:gd name="connsiteX28" fmla="*/ 6370521 w 9981462"/>
                <a:gd name="connsiteY28" fmla="*/ 583822 h 583822"/>
                <a:gd name="connsiteX29" fmla="*/ 5583747 w 9981462"/>
                <a:gd name="connsiteY29" fmla="*/ 583822 h 583822"/>
                <a:gd name="connsiteX30" fmla="*/ 5196232 w 9981462"/>
                <a:gd name="connsiteY30" fmla="*/ 583822 h 583822"/>
                <a:gd name="connsiteX31" fmla="*/ 4908531 w 9981462"/>
                <a:gd name="connsiteY31" fmla="*/ 583822 h 583822"/>
                <a:gd name="connsiteX32" fmla="*/ 4421201 w 9981462"/>
                <a:gd name="connsiteY32" fmla="*/ 583822 h 583822"/>
                <a:gd name="connsiteX33" fmla="*/ 4033685 w 9981462"/>
                <a:gd name="connsiteY33" fmla="*/ 583822 h 583822"/>
                <a:gd name="connsiteX34" fmla="*/ 3646169 w 9981462"/>
                <a:gd name="connsiteY34" fmla="*/ 583822 h 583822"/>
                <a:gd name="connsiteX35" fmla="*/ 3059025 w 9981462"/>
                <a:gd name="connsiteY35" fmla="*/ 583822 h 583822"/>
                <a:gd name="connsiteX36" fmla="*/ 2272250 w 9981462"/>
                <a:gd name="connsiteY36" fmla="*/ 583822 h 583822"/>
                <a:gd name="connsiteX37" fmla="*/ 1784920 w 9981462"/>
                <a:gd name="connsiteY37" fmla="*/ 583822 h 583822"/>
                <a:gd name="connsiteX38" fmla="*/ 1297590 w 9981462"/>
                <a:gd name="connsiteY38" fmla="*/ 583822 h 583822"/>
                <a:gd name="connsiteX39" fmla="*/ 810260 w 9981462"/>
                <a:gd name="connsiteY39" fmla="*/ 583822 h 583822"/>
                <a:gd name="connsiteX40" fmla="*/ 0 w 9981462"/>
                <a:gd name="connsiteY40" fmla="*/ 583822 h 583822"/>
                <a:gd name="connsiteX41" fmla="*/ 0 w 9981462"/>
                <a:gd name="connsiteY41" fmla="*/ 0 h 583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9981462" h="583822" extrusionOk="0">
                  <a:moveTo>
                    <a:pt x="0" y="0"/>
                  </a:moveTo>
                  <a:cubicBezTo>
                    <a:pt x="101760" y="-470"/>
                    <a:pt x="165493" y="18160"/>
                    <a:pt x="287701" y="0"/>
                  </a:cubicBezTo>
                  <a:cubicBezTo>
                    <a:pt x="409909" y="-18160"/>
                    <a:pt x="626395" y="8460"/>
                    <a:pt x="775031" y="0"/>
                  </a:cubicBezTo>
                  <a:cubicBezTo>
                    <a:pt x="923667" y="-8460"/>
                    <a:pt x="985627" y="31110"/>
                    <a:pt x="1062732" y="0"/>
                  </a:cubicBezTo>
                  <a:cubicBezTo>
                    <a:pt x="1139837" y="-31110"/>
                    <a:pt x="1477749" y="26266"/>
                    <a:pt x="1649877" y="0"/>
                  </a:cubicBezTo>
                  <a:cubicBezTo>
                    <a:pt x="1822006" y="-26266"/>
                    <a:pt x="1953768" y="47633"/>
                    <a:pt x="2237022" y="0"/>
                  </a:cubicBezTo>
                  <a:cubicBezTo>
                    <a:pt x="2520276" y="-47633"/>
                    <a:pt x="2597993" y="52035"/>
                    <a:pt x="2724352" y="0"/>
                  </a:cubicBezTo>
                  <a:cubicBezTo>
                    <a:pt x="2850711" y="-52035"/>
                    <a:pt x="3193017" y="42546"/>
                    <a:pt x="3511126" y="0"/>
                  </a:cubicBezTo>
                  <a:cubicBezTo>
                    <a:pt x="3829235" y="-42546"/>
                    <a:pt x="3852915" y="45870"/>
                    <a:pt x="3998456" y="0"/>
                  </a:cubicBezTo>
                  <a:cubicBezTo>
                    <a:pt x="4143997" y="-45870"/>
                    <a:pt x="4615281" y="65541"/>
                    <a:pt x="4785230" y="0"/>
                  </a:cubicBezTo>
                  <a:cubicBezTo>
                    <a:pt x="4955179" y="-65541"/>
                    <a:pt x="5136174" y="53566"/>
                    <a:pt x="5372375" y="0"/>
                  </a:cubicBezTo>
                  <a:cubicBezTo>
                    <a:pt x="5608576" y="-53566"/>
                    <a:pt x="5827620" y="42868"/>
                    <a:pt x="6159149" y="0"/>
                  </a:cubicBezTo>
                  <a:cubicBezTo>
                    <a:pt x="6490678" y="-42868"/>
                    <a:pt x="6529885" y="10963"/>
                    <a:pt x="6646479" y="0"/>
                  </a:cubicBezTo>
                  <a:cubicBezTo>
                    <a:pt x="6763073" y="-10963"/>
                    <a:pt x="6847828" y="13158"/>
                    <a:pt x="6934180" y="0"/>
                  </a:cubicBezTo>
                  <a:cubicBezTo>
                    <a:pt x="7020532" y="-13158"/>
                    <a:pt x="7304354" y="28416"/>
                    <a:pt x="7421511" y="0"/>
                  </a:cubicBezTo>
                  <a:cubicBezTo>
                    <a:pt x="7538668" y="-28416"/>
                    <a:pt x="7650618" y="26681"/>
                    <a:pt x="7809026" y="0"/>
                  </a:cubicBezTo>
                  <a:cubicBezTo>
                    <a:pt x="7967435" y="-26681"/>
                    <a:pt x="8059265" y="10630"/>
                    <a:pt x="8196542" y="0"/>
                  </a:cubicBezTo>
                  <a:cubicBezTo>
                    <a:pt x="8333819" y="-10630"/>
                    <a:pt x="8397113" y="4568"/>
                    <a:pt x="8584057" y="0"/>
                  </a:cubicBezTo>
                  <a:cubicBezTo>
                    <a:pt x="8771001" y="-4568"/>
                    <a:pt x="8754622" y="31614"/>
                    <a:pt x="8871758" y="0"/>
                  </a:cubicBezTo>
                  <a:cubicBezTo>
                    <a:pt x="8988894" y="-31614"/>
                    <a:pt x="9033422" y="6062"/>
                    <a:pt x="9159459" y="0"/>
                  </a:cubicBezTo>
                  <a:cubicBezTo>
                    <a:pt x="9285496" y="-6062"/>
                    <a:pt x="9662895" y="19671"/>
                    <a:pt x="9981462" y="0"/>
                  </a:cubicBezTo>
                  <a:cubicBezTo>
                    <a:pt x="10033714" y="188570"/>
                    <a:pt x="9977035" y="336946"/>
                    <a:pt x="9981462" y="583822"/>
                  </a:cubicBezTo>
                  <a:cubicBezTo>
                    <a:pt x="9912884" y="617760"/>
                    <a:pt x="9823750" y="553274"/>
                    <a:pt x="9693761" y="583822"/>
                  </a:cubicBezTo>
                  <a:cubicBezTo>
                    <a:pt x="9563772" y="614370"/>
                    <a:pt x="9438093" y="574651"/>
                    <a:pt x="9306245" y="583822"/>
                  </a:cubicBezTo>
                  <a:cubicBezTo>
                    <a:pt x="9174397" y="592993"/>
                    <a:pt x="8851646" y="494848"/>
                    <a:pt x="8519471" y="583822"/>
                  </a:cubicBezTo>
                  <a:cubicBezTo>
                    <a:pt x="8187296" y="672796"/>
                    <a:pt x="8214275" y="546084"/>
                    <a:pt x="8032141" y="583822"/>
                  </a:cubicBezTo>
                  <a:cubicBezTo>
                    <a:pt x="7850007" y="621560"/>
                    <a:pt x="7748324" y="579819"/>
                    <a:pt x="7644626" y="583822"/>
                  </a:cubicBezTo>
                  <a:cubicBezTo>
                    <a:pt x="7540929" y="587825"/>
                    <a:pt x="7163102" y="542695"/>
                    <a:pt x="6957666" y="583822"/>
                  </a:cubicBezTo>
                  <a:cubicBezTo>
                    <a:pt x="6752230" y="624949"/>
                    <a:pt x="6591355" y="553457"/>
                    <a:pt x="6370521" y="583822"/>
                  </a:cubicBezTo>
                  <a:cubicBezTo>
                    <a:pt x="6149688" y="614187"/>
                    <a:pt x="5768348" y="536574"/>
                    <a:pt x="5583747" y="583822"/>
                  </a:cubicBezTo>
                  <a:cubicBezTo>
                    <a:pt x="5399146" y="631070"/>
                    <a:pt x="5350822" y="544406"/>
                    <a:pt x="5196232" y="583822"/>
                  </a:cubicBezTo>
                  <a:cubicBezTo>
                    <a:pt x="5041642" y="623238"/>
                    <a:pt x="5016233" y="558617"/>
                    <a:pt x="4908531" y="583822"/>
                  </a:cubicBezTo>
                  <a:cubicBezTo>
                    <a:pt x="4800829" y="609027"/>
                    <a:pt x="4597226" y="549281"/>
                    <a:pt x="4421201" y="583822"/>
                  </a:cubicBezTo>
                  <a:cubicBezTo>
                    <a:pt x="4245176" y="618363"/>
                    <a:pt x="4143834" y="542349"/>
                    <a:pt x="4033685" y="583822"/>
                  </a:cubicBezTo>
                  <a:cubicBezTo>
                    <a:pt x="3923536" y="625295"/>
                    <a:pt x="3741515" y="541289"/>
                    <a:pt x="3646169" y="583822"/>
                  </a:cubicBezTo>
                  <a:cubicBezTo>
                    <a:pt x="3550823" y="626355"/>
                    <a:pt x="3348290" y="524770"/>
                    <a:pt x="3059025" y="583822"/>
                  </a:cubicBezTo>
                  <a:cubicBezTo>
                    <a:pt x="2769760" y="642874"/>
                    <a:pt x="2478973" y="567333"/>
                    <a:pt x="2272250" y="583822"/>
                  </a:cubicBezTo>
                  <a:cubicBezTo>
                    <a:pt x="2065527" y="600311"/>
                    <a:pt x="2009100" y="558351"/>
                    <a:pt x="1784920" y="583822"/>
                  </a:cubicBezTo>
                  <a:cubicBezTo>
                    <a:pt x="1560740" y="609293"/>
                    <a:pt x="1501900" y="537067"/>
                    <a:pt x="1297590" y="583822"/>
                  </a:cubicBezTo>
                  <a:cubicBezTo>
                    <a:pt x="1093280" y="630577"/>
                    <a:pt x="945334" y="571747"/>
                    <a:pt x="810260" y="583822"/>
                  </a:cubicBezTo>
                  <a:cubicBezTo>
                    <a:pt x="675186" y="595897"/>
                    <a:pt x="394352" y="506807"/>
                    <a:pt x="0" y="583822"/>
                  </a:cubicBezTo>
                  <a:cubicBezTo>
                    <a:pt x="-69027" y="393011"/>
                    <a:pt x="17195" y="175897"/>
                    <a:pt x="0" y="0"/>
                  </a:cubicBezTo>
                  <a:close/>
                </a:path>
              </a:pathLst>
            </a:custGeom>
            <a:noFill/>
            <a:ln>
              <a:noFill/>
              <a:extLst>
                <a:ext uri="{C807C97D-BFC1-408E-A445-0C87EB9F89A2}">
                  <ask:lineSketchStyleProps xmlns:ask="http://schemas.microsoft.com/office/drawing/2018/sketchyshapes" sd="2451571214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6" name="Text Box 30">
              <a:extLst>
                <a:ext uri="{FF2B5EF4-FFF2-40B4-BE49-F238E27FC236}">
                  <a16:creationId xmlns:a16="http://schemas.microsoft.com/office/drawing/2014/main" id="{654152E1-99F1-4F60-B4E9-2306606E2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5269" y="1945518"/>
              <a:ext cx="10172617" cy="553998"/>
            </a:xfrm>
            <a:custGeom>
              <a:avLst/>
              <a:gdLst>
                <a:gd name="connsiteX0" fmla="*/ 0 w 10172617"/>
                <a:gd name="connsiteY0" fmla="*/ 0 h 553998"/>
                <a:gd name="connsiteX1" fmla="*/ 293211 w 10172617"/>
                <a:gd name="connsiteY1" fmla="*/ 0 h 553998"/>
                <a:gd name="connsiteX2" fmla="*/ 1095052 w 10172617"/>
                <a:gd name="connsiteY2" fmla="*/ 0 h 553998"/>
                <a:gd name="connsiteX3" fmla="*/ 1388263 w 10172617"/>
                <a:gd name="connsiteY3" fmla="*/ 0 h 553998"/>
                <a:gd name="connsiteX4" fmla="*/ 1884926 w 10172617"/>
                <a:gd name="connsiteY4" fmla="*/ 0 h 553998"/>
                <a:gd name="connsiteX5" fmla="*/ 2585041 w 10172617"/>
                <a:gd name="connsiteY5" fmla="*/ 0 h 553998"/>
                <a:gd name="connsiteX6" fmla="*/ 3386883 w 10172617"/>
                <a:gd name="connsiteY6" fmla="*/ 0 h 553998"/>
                <a:gd name="connsiteX7" fmla="*/ 3985272 w 10172617"/>
                <a:gd name="connsiteY7" fmla="*/ 0 h 553998"/>
                <a:gd name="connsiteX8" fmla="*/ 4583662 w 10172617"/>
                <a:gd name="connsiteY8" fmla="*/ 0 h 553998"/>
                <a:gd name="connsiteX9" fmla="*/ 5182051 w 10172617"/>
                <a:gd name="connsiteY9" fmla="*/ 0 h 553998"/>
                <a:gd name="connsiteX10" fmla="*/ 5882166 w 10172617"/>
                <a:gd name="connsiteY10" fmla="*/ 0 h 553998"/>
                <a:gd name="connsiteX11" fmla="*/ 6378829 w 10172617"/>
                <a:gd name="connsiteY11" fmla="*/ 0 h 553998"/>
                <a:gd name="connsiteX12" fmla="*/ 6672040 w 10172617"/>
                <a:gd name="connsiteY12" fmla="*/ 0 h 553998"/>
                <a:gd name="connsiteX13" fmla="*/ 7066977 w 10172617"/>
                <a:gd name="connsiteY13" fmla="*/ 0 h 553998"/>
                <a:gd name="connsiteX14" fmla="*/ 7360188 w 10172617"/>
                <a:gd name="connsiteY14" fmla="*/ 0 h 553998"/>
                <a:gd name="connsiteX15" fmla="*/ 7856851 w 10172617"/>
                <a:gd name="connsiteY15" fmla="*/ 0 h 553998"/>
                <a:gd name="connsiteX16" fmla="*/ 8658692 w 10172617"/>
                <a:gd name="connsiteY16" fmla="*/ 0 h 553998"/>
                <a:gd name="connsiteX17" fmla="*/ 9358808 w 10172617"/>
                <a:gd name="connsiteY17" fmla="*/ 0 h 553998"/>
                <a:gd name="connsiteX18" fmla="*/ 10172617 w 10172617"/>
                <a:gd name="connsiteY18" fmla="*/ 0 h 553998"/>
                <a:gd name="connsiteX19" fmla="*/ 10172617 w 10172617"/>
                <a:gd name="connsiteY19" fmla="*/ 553998 h 553998"/>
                <a:gd name="connsiteX20" fmla="*/ 9879406 w 10172617"/>
                <a:gd name="connsiteY20" fmla="*/ 553998 h 553998"/>
                <a:gd name="connsiteX21" fmla="*/ 9484469 w 10172617"/>
                <a:gd name="connsiteY21" fmla="*/ 553998 h 553998"/>
                <a:gd name="connsiteX22" fmla="*/ 8886080 w 10172617"/>
                <a:gd name="connsiteY22" fmla="*/ 553998 h 553998"/>
                <a:gd name="connsiteX23" fmla="*/ 8592869 w 10172617"/>
                <a:gd name="connsiteY23" fmla="*/ 553998 h 553998"/>
                <a:gd name="connsiteX24" fmla="*/ 7791028 w 10172617"/>
                <a:gd name="connsiteY24" fmla="*/ 553998 h 553998"/>
                <a:gd name="connsiteX25" fmla="*/ 6989186 w 10172617"/>
                <a:gd name="connsiteY25" fmla="*/ 553998 h 553998"/>
                <a:gd name="connsiteX26" fmla="*/ 6187345 w 10172617"/>
                <a:gd name="connsiteY26" fmla="*/ 553998 h 553998"/>
                <a:gd name="connsiteX27" fmla="*/ 5588955 w 10172617"/>
                <a:gd name="connsiteY27" fmla="*/ 553998 h 553998"/>
                <a:gd name="connsiteX28" fmla="*/ 4990566 w 10172617"/>
                <a:gd name="connsiteY28" fmla="*/ 553998 h 553998"/>
                <a:gd name="connsiteX29" fmla="*/ 4290451 w 10172617"/>
                <a:gd name="connsiteY29" fmla="*/ 553998 h 553998"/>
                <a:gd name="connsiteX30" fmla="*/ 3692062 w 10172617"/>
                <a:gd name="connsiteY30" fmla="*/ 553998 h 553998"/>
                <a:gd name="connsiteX31" fmla="*/ 3297125 w 10172617"/>
                <a:gd name="connsiteY31" fmla="*/ 553998 h 553998"/>
                <a:gd name="connsiteX32" fmla="*/ 2597009 w 10172617"/>
                <a:gd name="connsiteY32" fmla="*/ 553998 h 553998"/>
                <a:gd name="connsiteX33" fmla="*/ 2202072 w 10172617"/>
                <a:gd name="connsiteY33" fmla="*/ 553998 h 553998"/>
                <a:gd name="connsiteX34" fmla="*/ 1501957 w 10172617"/>
                <a:gd name="connsiteY34" fmla="*/ 553998 h 553998"/>
                <a:gd name="connsiteX35" fmla="*/ 801842 w 10172617"/>
                <a:gd name="connsiteY35" fmla="*/ 553998 h 553998"/>
                <a:gd name="connsiteX36" fmla="*/ 0 w 10172617"/>
                <a:gd name="connsiteY36" fmla="*/ 553998 h 553998"/>
                <a:gd name="connsiteX37" fmla="*/ 0 w 10172617"/>
                <a:gd name="connsiteY37" fmla="*/ 0 h 5539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0172617" h="553998" extrusionOk="0">
                  <a:moveTo>
                    <a:pt x="0" y="0"/>
                  </a:moveTo>
                  <a:cubicBezTo>
                    <a:pt x="124707" y="-16637"/>
                    <a:pt x="188378" y="22881"/>
                    <a:pt x="293211" y="0"/>
                  </a:cubicBezTo>
                  <a:cubicBezTo>
                    <a:pt x="398044" y="-22881"/>
                    <a:pt x="818615" y="58302"/>
                    <a:pt x="1095052" y="0"/>
                  </a:cubicBezTo>
                  <a:cubicBezTo>
                    <a:pt x="1371489" y="-58302"/>
                    <a:pt x="1268627" y="4917"/>
                    <a:pt x="1388263" y="0"/>
                  </a:cubicBezTo>
                  <a:cubicBezTo>
                    <a:pt x="1507899" y="-4917"/>
                    <a:pt x="1659237" y="30926"/>
                    <a:pt x="1884926" y="0"/>
                  </a:cubicBezTo>
                  <a:cubicBezTo>
                    <a:pt x="2110615" y="-30926"/>
                    <a:pt x="2434907" y="62152"/>
                    <a:pt x="2585041" y="0"/>
                  </a:cubicBezTo>
                  <a:cubicBezTo>
                    <a:pt x="2735176" y="-62152"/>
                    <a:pt x="3012934" y="6991"/>
                    <a:pt x="3386883" y="0"/>
                  </a:cubicBezTo>
                  <a:cubicBezTo>
                    <a:pt x="3760832" y="-6991"/>
                    <a:pt x="3711203" y="61369"/>
                    <a:pt x="3985272" y="0"/>
                  </a:cubicBezTo>
                  <a:cubicBezTo>
                    <a:pt x="4259341" y="-61369"/>
                    <a:pt x="4284791" y="46436"/>
                    <a:pt x="4583662" y="0"/>
                  </a:cubicBezTo>
                  <a:cubicBezTo>
                    <a:pt x="4882533" y="-46436"/>
                    <a:pt x="4917516" y="59031"/>
                    <a:pt x="5182051" y="0"/>
                  </a:cubicBezTo>
                  <a:cubicBezTo>
                    <a:pt x="5446586" y="-59031"/>
                    <a:pt x="5533124" y="66299"/>
                    <a:pt x="5882166" y="0"/>
                  </a:cubicBezTo>
                  <a:cubicBezTo>
                    <a:pt x="6231209" y="-66299"/>
                    <a:pt x="6145283" y="55034"/>
                    <a:pt x="6378829" y="0"/>
                  </a:cubicBezTo>
                  <a:cubicBezTo>
                    <a:pt x="6612375" y="-55034"/>
                    <a:pt x="6528807" y="20760"/>
                    <a:pt x="6672040" y="0"/>
                  </a:cubicBezTo>
                  <a:cubicBezTo>
                    <a:pt x="6815273" y="-20760"/>
                    <a:pt x="6903040" y="4818"/>
                    <a:pt x="7066977" y="0"/>
                  </a:cubicBezTo>
                  <a:cubicBezTo>
                    <a:pt x="7230914" y="-4818"/>
                    <a:pt x="7293804" y="7477"/>
                    <a:pt x="7360188" y="0"/>
                  </a:cubicBezTo>
                  <a:cubicBezTo>
                    <a:pt x="7426572" y="-7477"/>
                    <a:pt x="7736662" y="42247"/>
                    <a:pt x="7856851" y="0"/>
                  </a:cubicBezTo>
                  <a:cubicBezTo>
                    <a:pt x="7977040" y="-42247"/>
                    <a:pt x="8469314" y="54934"/>
                    <a:pt x="8658692" y="0"/>
                  </a:cubicBezTo>
                  <a:cubicBezTo>
                    <a:pt x="8848070" y="-54934"/>
                    <a:pt x="9065373" y="40405"/>
                    <a:pt x="9358808" y="0"/>
                  </a:cubicBezTo>
                  <a:cubicBezTo>
                    <a:pt x="9652243" y="-40405"/>
                    <a:pt x="9785704" y="63380"/>
                    <a:pt x="10172617" y="0"/>
                  </a:cubicBezTo>
                  <a:cubicBezTo>
                    <a:pt x="10218680" y="138283"/>
                    <a:pt x="10139844" y="356278"/>
                    <a:pt x="10172617" y="553998"/>
                  </a:cubicBezTo>
                  <a:cubicBezTo>
                    <a:pt x="10091180" y="561875"/>
                    <a:pt x="9964855" y="533290"/>
                    <a:pt x="9879406" y="553998"/>
                  </a:cubicBezTo>
                  <a:cubicBezTo>
                    <a:pt x="9793957" y="574706"/>
                    <a:pt x="9670515" y="519540"/>
                    <a:pt x="9484469" y="553998"/>
                  </a:cubicBezTo>
                  <a:cubicBezTo>
                    <a:pt x="9298423" y="588456"/>
                    <a:pt x="9122679" y="539376"/>
                    <a:pt x="8886080" y="553998"/>
                  </a:cubicBezTo>
                  <a:cubicBezTo>
                    <a:pt x="8649481" y="568620"/>
                    <a:pt x="8663777" y="534270"/>
                    <a:pt x="8592869" y="553998"/>
                  </a:cubicBezTo>
                  <a:cubicBezTo>
                    <a:pt x="8521961" y="573726"/>
                    <a:pt x="8139311" y="531060"/>
                    <a:pt x="7791028" y="553998"/>
                  </a:cubicBezTo>
                  <a:cubicBezTo>
                    <a:pt x="7442745" y="576936"/>
                    <a:pt x="7346368" y="513923"/>
                    <a:pt x="6989186" y="553998"/>
                  </a:cubicBezTo>
                  <a:cubicBezTo>
                    <a:pt x="6632004" y="594073"/>
                    <a:pt x="6438884" y="531904"/>
                    <a:pt x="6187345" y="553998"/>
                  </a:cubicBezTo>
                  <a:cubicBezTo>
                    <a:pt x="5935806" y="576092"/>
                    <a:pt x="5813159" y="550532"/>
                    <a:pt x="5588955" y="553998"/>
                  </a:cubicBezTo>
                  <a:cubicBezTo>
                    <a:pt x="5364751" y="557464"/>
                    <a:pt x="5185135" y="532332"/>
                    <a:pt x="4990566" y="553998"/>
                  </a:cubicBezTo>
                  <a:cubicBezTo>
                    <a:pt x="4795997" y="575664"/>
                    <a:pt x="4486920" y="531119"/>
                    <a:pt x="4290451" y="553998"/>
                  </a:cubicBezTo>
                  <a:cubicBezTo>
                    <a:pt x="4093982" y="576877"/>
                    <a:pt x="3943605" y="527571"/>
                    <a:pt x="3692062" y="553998"/>
                  </a:cubicBezTo>
                  <a:cubicBezTo>
                    <a:pt x="3440519" y="580425"/>
                    <a:pt x="3376129" y="534812"/>
                    <a:pt x="3297125" y="553998"/>
                  </a:cubicBezTo>
                  <a:cubicBezTo>
                    <a:pt x="3218121" y="573184"/>
                    <a:pt x="2858473" y="478121"/>
                    <a:pt x="2597009" y="553998"/>
                  </a:cubicBezTo>
                  <a:cubicBezTo>
                    <a:pt x="2335545" y="629875"/>
                    <a:pt x="2322128" y="537574"/>
                    <a:pt x="2202072" y="553998"/>
                  </a:cubicBezTo>
                  <a:cubicBezTo>
                    <a:pt x="2082016" y="570422"/>
                    <a:pt x="1722133" y="477349"/>
                    <a:pt x="1501957" y="553998"/>
                  </a:cubicBezTo>
                  <a:cubicBezTo>
                    <a:pt x="1281781" y="630647"/>
                    <a:pt x="1076622" y="486049"/>
                    <a:pt x="801842" y="553998"/>
                  </a:cubicBezTo>
                  <a:cubicBezTo>
                    <a:pt x="527062" y="621947"/>
                    <a:pt x="337517" y="553719"/>
                    <a:pt x="0" y="553998"/>
                  </a:cubicBezTo>
                  <a:cubicBezTo>
                    <a:pt x="-55502" y="336153"/>
                    <a:pt x="19065" y="209006"/>
                    <a:pt x="0" y="0"/>
                  </a:cubicBez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  <a:extLst>
                <a:ext uri="{C807C97D-BFC1-408E-A445-0C87EB9F89A2}">
                  <ask:lineSketchStyleProps xmlns:ask="http://schemas.microsoft.com/office/drawing/2018/sketchyshapes" sd="3202966789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30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i</a:t>
              </a:r>
              <a:r>
                <a:rPr lang="en-US" sz="30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ớ</a:t>
              </a:r>
              <a:r>
                <a:rPr lang="en-US" sz="3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303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527" y="154746"/>
            <a:ext cx="11381292" cy="6703254"/>
          </a:xfrm>
          <a:prstGeom prst="rect">
            <a:avLst/>
          </a:prstGeom>
        </p:spPr>
      </p:pic>
      <p:sp>
        <p:nvSpPr>
          <p:cNvPr id="4" name="Text Box 25">
            <a:extLst>
              <a:ext uri="{FF2B5EF4-FFF2-40B4-BE49-F238E27FC236}">
                <a16:creationId xmlns:a16="http://schemas.microsoft.com/office/drawing/2014/main" id="{F56800A5-10BD-4619-8D70-19B0D1859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874" y="1134426"/>
            <a:ext cx="3860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/ </a:t>
            </a:r>
            <a:r>
              <a:rPr kumimoji="0" lang="en-US" sz="3000" b="1" i="0" u="sng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sng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148861" y="2293602"/>
            <a:ext cx="7587175" cy="1169551"/>
            <a:chOff x="1106658" y="2518649"/>
            <a:chExt cx="7587175" cy="1169551"/>
          </a:xfrm>
        </p:grpSpPr>
        <p:sp>
          <p:nvSpPr>
            <p:cNvPr id="11" name="Rectangle 10"/>
            <p:cNvSpPr/>
            <p:nvPr/>
          </p:nvSpPr>
          <p:spPr>
            <a:xfrm>
              <a:off x="1106658" y="2518649"/>
              <a:ext cx="7587175" cy="11695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  <a:defRPr/>
              </a:pP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SGK: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>
                <a:spcBef>
                  <a:spcPct val="50000"/>
                </a:spcBef>
                <a:defRPr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8789238"/>
                </p:ext>
              </p:extLst>
            </p:nvPr>
          </p:nvGraphicFramePr>
          <p:xfrm>
            <a:off x="4002649" y="2624426"/>
            <a:ext cx="939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9600" imgH="317160" progId="Equation.DSMT4">
                    <p:embed/>
                  </p:oleObj>
                </mc:Choice>
                <mc:Fallback>
                  <p:oleObj name="Equation" r:id="rId4" imgW="939600" imgH="31716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02649" y="2624426"/>
                          <a:ext cx="939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654769"/>
                </p:ext>
              </p:extLst>
            </p:nvPr>
          </p:nvGraphicFramePr>
          <p:xfrm>
            <a:off x="6018173" y="2608990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360" imgH="304560" progId="Equation.DSMT4">
                    <p:embed/>
                  </p:oleObj>
                </mc:Choice>
                <mc:Fallback>
                  <p:oleObj name="Equation" r:id="rId6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18173" y="2608990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634862"/>
                </p:ext>
              </p:extLst>
            </p:nvPr>
          </p:nvGraphicFramePr>
          <p:xfrm>
            <a:off x="6809447" y="2592010"/>
            <a:ext cx="9906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90360" imgH="368280" progId="Equation.DSMT4">
                    <p:embed/>
                  </p:oleObj>
                </mc:Choice>
                <mc:Fallback>
                  <p:oleObj name="Equation" r:id="rId8" imgW="9903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09447" y="2592010"/>
                          <a:ext cx="9906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1145894" y="3906176"/>
            <a:ext cx="7587175" cy="523220"/>
            <a:chOff x="1106658" y="3778541"/>
            <a:chExt cx="7587175" cy="523220"/>
          </a:xfrm>
        </p:grpSpPr>
        <p:sp>
          <p:nvSpPr>
            <p:cNvPr id="16" name="Rectangle 15"/>
            <p:cNvSpPr/>
            <p:nvPr/>
          </p:nvSpPr>
          <p:spPr>
            <a:xfrm>
              <a:off x="1106658" y="3778541"/>
              <a:ext cx="75871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  <a:defRPr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9819835"/>
                </p:ext>
              </p:extLst>
            </p:nvPr>
          </p:nvGraphicFramePr>
          <p:xfrm>
            <a:off x="1605915" y="3910627"/>
            <a:ext cx="9334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33518" imgH="304870" progId="Equation.DSMT4">
                    <p:embed/>
                  </p:oleObj>
                </mc:Choice>
                <mc:Fallback>
                  <p:oleObj name="Equation" r:id="rId10" imgW="933518" imgH="30487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05915" y="3910627"/>
                          <a:ext cx="93345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156682"/>
                </p:ext>
              </p:extLst>
            </p:nvPr>
          </p:nvGraphicFramePr>
          <p:xfrm>
            <a:off x="3602489" y="3883978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360" imgH="304560" progId="Equation.DSMT4">
                    <p:embed/>
                  </p:oleObj>
                </mc:Choice>
                <mc:Fallback>
                  <p:oleObj name="Equation" r:id="rId12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02489" y="3883978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767323"/>
                </p:ext>
              </p:extLst>
            </p:nvPr>
          </p:nvGraphicFramePr>
          <p:xfrm>
            <a:off x="4601160" y="3827055"/>
            <a:ext cx="774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74360" imgH="380880" progId="Equation.DSMT4">
                    <p:embed/>
                  </p:oleObj>
                </mc:Choice>
                <mc:Fallback>
                  <p:oleObj name="Equation" r:id="rId14" imgW="7743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01160" y="3827055"/>
                          <a:ext cx="774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1169006" y="4452746"/>
            <a:ext cx="7587175" cy="523220"/>
            <a:chOff x="1148861" y="4354013"/>
            <a:chExt cx="7587175" cy="523220"/>
          </a:xfrm>
        </p:grpSpPr>
        <p:sp>
          <p:nvSpPr>
            <p:cNvPr id="18" name="Rectangle 17"/>
            <p:cNvSpPr/>
            <p:nvPr/>
          </p:nvSpPr>
          <p:spPr>
            <a:xfrm>
              <a:off x="1148861" y="4354013"/>
              <a:ext cx="75871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  <a:defRPr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479347"/>
                </p:ext>
              </p:extLst>
            </p:nvPr>
          </p:nvGraphicFramePr>
          <p:xfrm>
            <a:off x="1803893" y="4425642"/>
            <a:ext cx="1003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02960" imgH="368280" progId="Equation.DSMT4">
                    <p:embed/>
                  </p:oleObj>
                </mc:Choice>
                <mc:Fallback>
                  <p:oleObj name="Equation" r:id="rId16" imgW="1002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803893" y="4425642"/>
                          <a:ext cx="1003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1346456"/>
                </p:ext>
              </p:extLst>
            </p:nvPr>
          </p:nvGraphicFramePr>
          <p:xfrm>
            <a:off x="3467593" y="4416117"/>
            <a:ext cx="1016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15920" imgH="380880" progId="Equation.DSMT4">
                    <p:embed/>
                  </p:oleObj>
                </mc:Choice>
                <mc:Fallback>
                  <p:oleObj name="Equation" r:id="rId18" imgW="101592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467593" y="4416117"/>
                          <a:ext cx="1016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1151139" y="4917989"/>
            <a:ext cx="7587175" cy="523220"/>
            <a:chOff x="1108936" y="3805830"/>
            <a:chExt cx="7587175" cy="523220"/>
          </a:xfrm>
        </p:grpSpPr>
        <p:sp>
          <p:nvSpPr>
            <p:cNvPr id="25" name="Rectangle 24"/>
            <p:cNvSpPr/>
            <p:nvPr/>
          </p:nvSpPr>
          <p:spPr>
            <a:xfrm>
              <a:off x="1108936" y="3805830"/>
              <a:ext cx="75871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  <a:defRPr/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(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5163073"/>
                </p:ext>
              </p:extLst>
            </p:nvPr>
          </p:nvGraphicFramePr>
          <p:xfrm>
            <a:off x="2116797" y="3878941"/>
            <a:ext cx="2159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58920" imgH="406080" progId="Equation.DSMT4">
                    <p:embed/>
                  </p:oleObj>
                </mc:Choice>
                <mc:Fallback>
                  <p:oleObj name="Equation" r:id="rId20" imgW="2158920" imgH="40608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116797" y="3878941"/>
                          <a:ext cx="2159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38133"/>
              </p:ext>
            </p:extLst>
          </p:nvPr>
        </p:nvGraphicFramePr>
        <p:xfrm>
          <a:off x="3121025" y="5534025"/>
          <a:ext cx="439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94160" imgH="406080" progId="Equation.DSMT4">
                  <p:embed/>
                </p:oleObj>
              </mc:Choice>
              <mc:Fallback>
                <p:oleObj name="Equation" r:id="rId22" imgW="4394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21025" y="5534025"/>
                        <a:ext cx="4394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743140"/>
              </p:ext>
            </p:extLst>
          </p:nvPr>
        </p:nvGraphicFramePr>
        <p:xfrm>
          <a:off x="3008313" y="5989638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406080" progId="Equation.DSMT4">
                  <p:embed/>
                </p:oleObj>
              </mc:Choice>
              <mc:Fallback>
                <p:oleObj name="Equation" r:id="rId24" imgW="1028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008313" y="5989638"/>
                        <a:ext cx="1028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5116" y="618780"/>
            <a:ext cx="985690" cy="1145531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3761848" y="3408997"/>
            <a:ext cx="89159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2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878" y="5404206"/>
            <a:ext cx="1093674" cy="1093674"/>
          </a:xfrm>
          <a:prstGeom prst="rect">
            <a:avLst/>
          </a:prstGeom>
        </p:spPr>
      </p:pic>
      <p:sp>
        <p:nvSpPr>
          <p:cNvPr id="37" name="Cloud Callout 36"/>
          <p:cNvSpPr/>
          <p:nvPr/>
        </p:nvSpPr>
        <p:spPr>
          <a:xfrm>
            <a:off x="2692565" y="2874473"/>
            <a:ext cx="5109487" cy="2578775"/>
          </a:xfrm>
          <a:prstGeom prst="cloudCallout">
            <a:avLst>
              <a:gd name="adj1" fmla="val -58673"/>
              <a:gd name="adj2" fmla="val 76803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3781425" y="723249"/>
            <a:ext cx="4183872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CÂN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8261039" y="2492142"/>
            <a:ext cx="3073776" cy="3209787"/>
          </a:xfrm>
          <a:prstGeom prst="rect">
            <a:avLst/>
          </a:prstGeom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79042"/>
              </p:ext>
            </p:extLst>
          </p:nvPr>
        </p:nvGraphicFramePr>
        <p:xfrm>
          <a:off x="8680965" y="3354497"/>
          <a:ext cx="496908" cy="31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20560" imgH="317160" progId="Equation.DSMT4">
                  <p:embed/>
                </p:oleObj>
              </mc:Choice>
              <mc:Fallback>
                <p:oleObj name="Equation" r:id="rId29" imgW="520560" imgH="3171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680965" y="3354497"/>
                        <a:ext cx="496908" cy="313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8528154" y="4893263"/>
            <a:ext cx="446947" cy="433699"/>
          </a:xfrm>
          <a:prstGeom prst="rect">
            <a:avLst/>
          </a:prstGeom>
        </p:spPr>
      </p:pic>
      <p:grpSp>
        <p:nvGrpSpPr>
          <p:cNvPr id="45" name="Group 44">
            <a:extLst>
              <a:ext uri="{FF2B5EF4-FFF2-40B4-BE49-F238E27FC236}">
                <a16:creationId xmlns:a16="http://schemas.microsoft.com/office/drawing/2014/main" id="{CDC100AC-96EF-D460-BE6D-0B9D3C2D6C93}"/>
              </a:ext>
            </a:extLst>
          </p:cNvPr>
          <p:cNvGrpSpPr/>
          <p:nvPr/>
        </p:nvGrpSpPr>
        <p:grpSpPr>
          <a:xfrm>
            <a:off x="1113767" y="1788638"/>
            <a:ext cx="10172617" cy="658932"/>
            <a:chOff x="1105269" y="1945518"/>
            <a:chExt cx="10172617" cy="658932"/>
          </a:xfrm>
        </p:grpSpPr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C07245ED-CD19-A8E3-3981-796086936EDD}"/>
                </a:ext>
              </a:extLst>
            </p:cNvPr>
            <p:cNvSpPr txBox="1"/>
            <p:nvPr/>
          </p:nvSpPr>
          <p:spPr>
            <a:xfrm>
              <a:off x="1200846" y="2020628"/>
              <a:ext cx="9981462" cy="583822"/>
            </a:xfrm>
            <a:custGeom>
              <a:avLst/>
              <a:gdLst>
                <a:gd name="connsiteX0" fmla="*/ 0 w 9981462"/>
                <a:gd name="connsiteY0" fmla="*/ 0 h 583822"/>
                <a:gd name="connsiteX1" fmla="*/ 287701 w 9981462"/>
                <a:gd name="connsiteY1" fmla="*/ 0 h 583822"/>
                <a:gd name="connsiteX2" fmla="*/ 775031 w 9981462"/>
                <a:gd name="connsiteY2" fmla="*/ 0 h 583822"/>
                <a:gd name="connsiteX3" fmla="*/ 1062732 w 9981462"/>
                <a:gd name="connsiteY3" fmla="*/ 0 h 583822"/>
                <a:gd name="connsiteX4" fmla="*/ 1649877 w 9981462"/>
                <a:gd name="connsiteY4" fmla="*/ 0 h 583822"/>
                <a:gd name="connsiteX5" fmla="*/ 2237022 w 9981462"/>
                <a:gd name="connsiteY5" fmla="*/ 0 h 583822"/>
                <a:gd name="connsiteX6" fmla="*/ 2724352 w 9981462"/>
                <a:gd name="connsiteY6" fmla="*/ 0 h 583822"/>
                <a:gd name="connsiteX7" fmla="*/ 3511126 w 9981462"/>
                <a:gd name="connsiteY7" fmla="*/ 0 h 583822"/>
                <a:gd name="connsiteX8" fmla="*/ 3998456 w 9981462"/>
                <a:gd name="connsiteY8" fmla="*/ 0 h 583822"/>
                <a:gd name="connsiteX9" fmla="*/ 4785230 w 9981462"/>
                <a:gd name="connsiteY9" fmla="*/ 0 h 583822"/>
                <a:gd name="connsiteX10" fmla="*/ 5372375 w 9981462"/>
                <a:gd name="connsiteY10" fmla="*/ 0 h 583822"/>
                <a:gd name="connsiteX11" fmla="*/ 6159149 w 9981462"/>
                <a:gd name="connsiteY11" fmla="*/ 0 h 583822"/>
                <a:gd name="connsiteX12" fmla="*/ 6646479 w 9981462"/>
                <a:gd name="connsiteY12" fmla="*/ 0 h 583822"/>
                <a:gd name="connsiteX13" fmla="*/ 6934180 w 9981462"/>
                <a:gd name="connsiteY13" fmla="*/ 0 h 583822"/>
                <a:gd name="connsiteX14" fmla="*/ 7421511 w 9981462"/>
                <a:gd name="connsiteY14" fmla="*/ 0 h 583822"/>
                <a:gd name="connsiteX15" fmla="*/ 7809026 w 9981462"/>
                <a:gd name="connsiteY15" fmla="*/ 0 h 583822"/>
                <a:gd name="connsiteX16" fmla="*/ 8196542 w 9981462"/>
                <a:gd name="connsiteY16" fmla="*/ 0 h 583822"/>
                <a:gd name="connsiteX17" fmla="*/ 8584057 w 9981462"/>
                <a:gd name="connsiteY17" fmla="*/ 0 h 583822"/>
                <a:gd name="connsiteX18" fmla="*/ 8871758 w 9981462"/>
                <a:gd name="connsiteY18" fmla="*/ 0 h 583822"/>
                <a:gd name="connsiteX19" fmla="*/ 9159459 w 9981462"/>
                <a:gd name="connsiteY19" fmla="*/ 0 h 583822"/>
                <a:gd name="connsiteX20" fmla="*/ 9981462 w 9981462"/>
                <a:gd name="connsiteY20" fmla="*/ 0 h 583822"/>
                <a:gd name="connsiteX21" fmla="*/ 9981462 w 9981462"/>
                <a:gd name="connsiteY21" fmla="*/ 583822 h 583822"/>
                <a:gd name="connsiteX22" fmla="*/ 9693761 w 9981462"/>
                <a:gd name="connsiteY22" fmla="*/ 583822 h 583822"/>
                <a:gd name="connsiteX23" fmla="*/ 9306245 w 9981462"/>
                <a:gd name="connsiteY23" fmla="*/ 583822 h 583822"/>
                <a:gd name="connsiteX24" fmla="*/ 8519471 w 9981462"/>
                <a:gd name="connsiteY24" fmla="*/ 583822 h 583822"/>
                <a:gd name="connsiteX25" fmla="*/ 8032141 w 9981462"/>
                <a:gd name="connsiteY25" fmla="*/ 583822 h 583822"/>
                <a:gd name="connsiteX26" fmla="*/ 7644626 w 9981462"/>
                <a:gd name="connsiteY26" fmla="*/ 583822 h 583822"/>
                <a:gd name="connsiteX27" fmla="*/ 6957666 w 9981462"/>
                <a:gd name="connsiteY27" fmla="*/ 583822 h 583822"/>
                <a:gd name="connsiteX28" fmla="*/ 6370521 w 9981462"/>
                <a:gd name="connsiteY28" fmla="*/ 583822 h 583822"/>
                <a:gd name="connsiteX29" fmla="*/ 5583747 w 9981462"/>
                <a:gd name="connsiteY29" fmla="*/ 583822 h 583822"/>
                <a:gd name="connsiteX30" fmla="*/ 5196232 w 9981462"/>
                <a:gd name="connsiteY30" fmla="*/ 583822 h 583822"/>
                <a:gd name="connsiteX31" fmla="*/ 4908531 w 9981462"/>
                <a:gd name="connsiteY31" fmla="*/ 583822 h 583822"/>
                <a:gd name="connsiteX32" fmla="*/ 4421201 w 9981462"/>
                <a:gd name="connsiteY32" fmla="*/ 583822 h 583822"/>
                <a:gd name="connsiteX33" fmla="*/ 4033685 w 9981462"/>
                <a:gd name="connsiteY33" fmla="*/ 583822 h 583822"/>
                <a:gd name="connsiteX34" fmla="*/ 3646169 w 9981462"/>
                <a:gd name="connsiteY34" fmla="*/ 583822 h 583822"/>
                <a:gd name="connsiteX35" fmla="*/ 3059025 w 9981462"/>
                <a:gd name="connsiteY35" fmla="*/ 583822 h 583822"/>
                <a:gd name="connsiteX36" fmla="*/ 2272250 w 9981462"/>
                <a:gd name="connsiteY36" fmla="*/ 583822 h 583822"/>
                <a:gd name="connsiteX37" fmla="*/ 1784920 w 9981462"/>
                <a:gd name="connsiteY37" fmla="*/ 583822 h 583822"/>
                <a:gd name="connsiteX38" fmla="*/ 1297590 w 9981462"/>
                <a:gd name="connsiteY38" fmla="*/ 583822 h 583822"/>
                <a:gd name="connsiteX39" fmla="*/ 810260 w 9981462"/>
                <a:gd name="connsiteY39" fmla="*/ 583822 h 583822"/>
                <a:gd name="connsiteX40" fmla="*/ 0 w 9981462"/>
                <a:gd name="connsiteY40" fmla="*/ 583822 h 583822"/>
                <a:gd name="connsiteX41" fmla="*/ 0 w 9981462"/>
                <a:gd name="connsiteY41" fmla="*/ 0 h 583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9981462" h="583822" extrusionOk="0">
                  <a:moveTo>
                    <a:pt x="0" y="0"/>
                  </a:moveTo>
                  <a:cubicBezTo>
                    <a:pt x="101760" y="-470"/>
                    <a:pt x="165493" y="18160"/>
                    <a:pt x="287701" y="0"/>
                  </a:cubicBezTo>
                  <a:cubicBezTo>
                    <a:pt x="409909" y="-18160"/>
                    <a:pt x="626395" y="8460"/>
                    <a:pt x="775031" y="0"/>
                  </a:cubicBezTo>
                  <a:cubicBezTo>
                    <a:pt x="923667" y="-8460"/>
                    <a:pt x="985627" y="31110"/>
                    <a:pt x="1062732" y="0"/>
                  </a:cubicBezTo>
                  <a:cubicBezTo>
                    <a:pt x="1139837" y="-31110"/>
                    <a:pt x="1477749" y="26266"/>
                    <a:pt x="1649877" y="0"/>
                  </a:cubicBezTo>
                  <a:cubicBezTo>
                    <a:pt x="1822006" y="-26266"/>
                    <a:pt x="1953768" y="47633"/>
                    <a:pt x="2237022" y="0"/>
                  </a:cubicBezTo>
                  <a:cubicBezTo>
                    <a:pt x="2520276" y="-47633"/>
                    <a:pt x="2597993" y="52035"/>
                    <a:pt x="2724352" y="0"/>
                  </a:cubicBezTo>
                  <a:cubicBezTo>
                    <a:pt x="2850711" y="-52035"/>
                    <a:pt x="3193017" y="42546"/>
                    <a:pt x="3511126" y="0"/>
                  </a:cubicBezTo>
                  <a:cubicBezTo>
                    <a:pt x="3829235" y="-42546"/>
                    <a:pt x="3852915" y="45870"/>
                    <a:pt x="3998456" y="0"/>
                  </a:cubicBezTo>
                  <a:cubicBezTo>
                    <a:pt x="4143997" y="-45870"/>
                    <a:pt x="4615281" y="65541"/>
                    <a:pt x="4785230" y="0"/>
                  </a:cubicBezTo>
                  <a:cubicBezTo>
                    <a:pt x="4955179" y="-65541"/>
                    <a:pt x="5136174" y="53566"/>
                    <a:pt x="5372375" y="0"/>
                  </a:cubicBezTo>
                  <a:cubicBezTo>
                    <a:pt x="5608576" y="-53566"/>
                    <a:pt x="5827620" y="42868"/>
                    <a:pt x="6159149" y="0"/>
                  </a:cubicBezTo>
                  <a:cubicBezTo>
                    <a:pt x="6490678" y="-42868"/>
                    <a:pt x="6529885" y="10963"/>
                    <a:pt x="6646479" y="0"/>
                  </a:cubicBezTo>
                  <a:cubicBezTo>
                    <a:pt x="6763073" y="-10963"/>
                    <a:pt x="6847828" y="13158"/>
                    <a:pt x="6934180" y="0"/>
                  </a:cubicBezTo>
                  <a:cubicBezTo>
                    <a:pt x="7020532" y="-13158"/>
                    <a:pt x="7304354" y="28416"/>
                    <a:pt x="7421511" y="0"/>
                  </a:cubicBezTo>
                  <a:cubicBezTo>
                    <a:pt x="7538668" y="-28416"/>
                    <a:pt x="7650618" y="26681"/>
                    <a:pt x="7809026" y="0"/>
                  </a:cubicBezTo>
                  <a:cubicBezTo>
                    <a:pt x="7967435" y="-26681"/>
                    <a:pt x="8059265" y="10630"/>
                    <a:pt x="8196542" y="0"/>
                  </a:cubicBezTo>
                  <a:cubicBezTo>
                    <a:pt x="8333819" y="-10630"/>
                    <a:pt x="8397113" y="4568"/>
                    <a:pt x="8584057" y="0"/>
                  </a:cubicBezTo>
                  <a:cubicBezTo>
                    <a:pt x="8771001" y="-4568"/>
                    <a:pt x="8754622" y="31614"/>
                    <a:pt x="8871758" y="0"/>
                  </a:cubicBezTo>
                  <a:cubicBezTo>
                    <a:pt x="8988894" y="-31614"/>
                    <a:pt x="9033422" y="6062"/>
                    <a:pt x="9159459" y="0"/>
                  </a:cubicBezTo>
                  <a:cubicBezTo>
                    <a:pt x="9285496" y="-6062"/>
                    <a:pt x="9662895" y="19671"/>
                    <a:pt x="9981462" y="0"/>
                  </a:cubicBezTo>
                  <a:cubicBezTo>
                    <a:pt x="10033714" y="188570"/>
                    <a:pt x="9977035" y="336946"/>
                    <a:pt x="9981462" y="583822"/>
                  </a:cubicBezTo>
                  <a:cubicBezTo>
                    <a:pt x="9912884" y="617760"/>
                    <a:pt x="9823750" y="553274"/>
                    <a:pt x="9693761" y="583822"/>
                  </a:cubicBezTo>
                  <a:cubicBezTo>
                    <a:pt x="9563772" y="614370"/>
                    <a:pt x="9438093" y="574651"/>
                    <a:pt x="9306245" y="583822"/>
                  </a:cubicBezTo>
                  <a:cubicBezTo>
                    <a:pt x="9174397" y="592993"/>
                    <a:pt x="8851646" y="494848"/>
                    <a:pt x="8519471" y="583822"/>
                  </a:cubicBezTo>
                  <a:cubicBezTo>
                    <a:pt x="8187296" y="672796"/>
                    <a:pt x="8214275" y="546084"/>
                    <a:pt x="8032141" y="583822"/>
                  </a:cubicBezTo>
                  <a:cubicBezTo>
                    <a:pt x="7850007" y="621560"/>
                    <a:pt x="7748324" y="579819"/>
                    <a:pt x="7644626" y="583822"/>
                  </a:cubicBezTo>
                  <a:cubicBezTo>
                    <a:pt x="7540929" y="587825"/>
                    <a:pt x="7163102" y="542695"/>
                    <a:pt x="6957666" y="583822"/>
                  </a:cubicBezTo>
                  <a:cubicBezTo>
                    <a:pt x="6752230" y="624949"/>
                    <a:pt x="6591355" y="553457"/>
                    <a:pt x="6370521" y="583822"/>
                  </a:cubicBezTo>
                  <a:cubicBezTo>
                    <a:pt x="6149688" y="614187"/>
                    <a:pt x="5768348" y="536574"/>
                    <a:pt x="5583747" y="583822"/>
                  </a:cubicBezTo>
                  <a:cubicBezTo>
                    <a:pt x="5399146" y="631070"/>
                    <a:pt x="5350822" y="544406"/>
                    <a:pt x="5196232" y="583822"/>
                  </a:cubicBezTo>
                  <a:cubicBezTo>
                    <a:pt x="5041642" y="623238"/>
                    <a:pt x="5016233" y="558617"/>
                    <a:pt x="4908531" y="583822"/>
                  </a:cubicBezTo>
                  <a:cubicBezTo>
                    <a:pt x="4800829" y="609027"/>
                    <a:pt x="4597226" y="549281"/>
                    <a:pt x="4421201" y="583822"/>
                  </a:cubicBezTo>
                  <a:cubicBezTo>
                    <a:pt x="4245176" y="618363"/>
                    <a:pt x="4143834" y="542349"/>
                    <a:pt x="4033685" y="583822"/>
                  </a:cubicBezTo>
                  <a:cubicBezTo>
                    <a:pt x="3923536" y="625295"/>
                    <a:pt x="3741515" y="541289"/>
                    <a:pt x="3646169" y="583822"/>
                  </a:cubicBezTo>
                  <a:cubicBezTo>
                    <a:pt x="3550823" y="626355"/>
                    <a:pt x="3348290" y="524770"/>
                    <a:pt x="3059025" y="583822"/>
                  </a:cubicBezTo>
                  <a:cubicBezTo>
                    <a:pt x="2769760" y="642874"/>
                    <a:pt x="2478973" y="567333"/>
                    <a:pt x="2272250" y="583822"/>
                  </a:cubicBezTo>
                  <a:cubicBezTo>
                    <a:pt x="2065527" y="600311"/>
                    <a:pt x="2009100" y="558351"/>
                    <a:pt x="1784920" y="583822"/>
                  </a:cubicBezTo>
                  <a:cubicBezTo>
                    <a:pt x="1560740" y="609293"/>
                    <a:pt x="1501900" y="537067"/>
                    <a:pt x="1297590" y="583822"/>
                  </a:cubicBezTo>
                  <a:cubicBezTo>
                    <a:pt x="1093280" y="630577"/>
                    <a:pt x="945334" y="571747"/>
                    <a:pt x="810260" y="583822"/>
                  </a:cubicBezTo>
                  <a:cubicBezTo>
                    <a:pt x="675186" y="595897"/>
                    <a:pt x="394352" y="506807"/>
                    <a:pt x="0" y="583822"/>
                  </a:cubicBezTo>
                  <a:cubicBezTo>
                    <a:pt x="-69027" y="393011"/>
                    <a:pt x="17195" y="175897"/>
                    <a:pt x="0" y="0"/>
                  </a:cubicBezTo>
                  <a:close/>
                </a:path>
              </a:pathLst>
            </a:custGeom>
            <a:noFill/>
            <a:ln>
              <a:noFill/>
              <a:extLst>
                <a:ext uri="{C807C97D-BFC1-408E-A445-0C87EB9F89A2}">
                  <ask:lineSketchStyleProps xmlns:ask="http://schemas.microsoft.com/office/drawing/2018/sketchyshapes" sd="2451571214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47" name="Text Box 30">
              <a:extLst>
                <a:ext uri="{FF2B5EF4-FFF2-40B4-BE49-F238E27FC236}">
                  <a16:creationId xmlns:a16="http://schemas.microsoft.com/office/drawing/2014/main" id="{CF676C0B-9478-1ACE-6143-8A943915D8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5269" y="1945518"/>
              <a:ext cx="10172617" cy="553998"/>
            </a:xfrm>
            <a:custGeom>
              <a:avLst/>
              <a:gdLst>
                <a:gd name="connsiteX0" fmla="*/ 0 w 10172617"/>
                <a:gd name="connsiteY0" fmla="*/ 0 h 553998"/>
                <a:gd name="connsiteX1" fmla="*/ 293211 w 10172617"/>
                <a:gd name="connsiteY1" fmla="*/ 0 h 553998"/>
                <a:gd name="connsiteX2" fmla="*/ 1095052 w 10172617"/>
                <a:gd name="connsiteY2" fmla="*/ 0 h 553998"/>
                <a:gd name="connsiteX3" fmla="*/ 1388263 w 10172617"/>
                <a:gd name="connsiteY3" fmla="*/ 0 h 553998"/>
                <a:gd name="connsiteX4" fmla="*/ 1884926 w 10172617"/>
                <a:gd name="connsiteY4" fmla="*/ 0 h 553998"/>
                <a:gd name="connsiteX5" fmla="*/ 2585041 w 10172617"/>
                <a:gd name="connsiteY5" fmla="*/ 0 h 553998"/>
                <a:gd name="connsiteX6" fmla="*/ 3386883 w 10172617"/>
                <a:gd name="connsiteY6" fmla="*/ 0 h 553998"/>
                <a:gd name="connsiteX7" fmla="*/ 3985272 w 10172617"/>
                <a:gd name="connsiteY7" fmla="*/ 0 h 553998"/>
                <a:gd name="connsiteX8" fmla="*/ 4583662 w 10172617"/>
                <a:gd name="connsiteY8" fmla="*/ 0 h 553998"/>
                <a:gd name="connsiteX9" fmla="*/ 5182051 w 10172617"/>
                <a:gd name="connsiteY9" fmla="*/ 0 h 553998"/>
                <a:gd name="connsiteX10" fmla="*/ 5882166 w 10172617"/>
                <a:gd name="connsiteY10" fmla="*/ 0 h 553998"/>
                <a:gd name="connsiteX11" fmla="*/ 6378829 w 10172617"/>
                <a:gd name="connsiteY11" fmla="*/ 0 h 553998"/>
                <a:gd name="connsiteX12" fmla="*/ 6672040 w 10172617"/>
                <a:gd name="connsiteY12" fmla="*/ 0 h 553998"/>
                <a:gd name="connsiteX13" fmla="*/ 7066977 w 10172617"/>
                <a:gd name="connsiteY13" fmla="*/ 0 h 553998"/>
                <a:gd name="connsiteX14" fmla="*/ 7360188 w 10172617"/>
                <a:gd name="connsiteY14" fmla="*/ 0 h 553998"/>
                <a:gd name="connsiteX15" fmla="*/ 7856851 w 10172617"/>
                <a:gd name="connsiteY15" fmla="*/ 0 h 553998"/>
                <a:gd name="connsiteX16" fmla="*/ 8658692 w 10172617"/>
                <a:gd name="connsiteY16" fmla="*/ 0 h 553998"/>
                <a:gd name="connsiteX17" fmla="*/ 9358808 w 10172617"/>
                <a:gd name="connsiteY17" fmla="*/ 0 h 553998"/>
                <a:gd name="connsiteX18" fmla="*/ 10172617 w 10172617"/>
                <a:gd name="connsiteY18" fmla="*/ 0 h 553998"/>
                <a:gd name="connsiteX19" fmla="*/ 10172617 w 10172617"/>
                <a:gd name="connsiteY19" fmla="*/ 553998 h 553998"/>
                <a:gd name="connsiteX20" fmla="*/ 9879406 w 10172617"/>
                <a:gd name="connsiteY20" fmla="*/ 553998 h 553998"/>
                <a:gd name="connsiteX21" fmla="*/ 9484469 w 10172617"/>
                <a:gd name="connsiteY21" fmla="*/ 553998 h 553998"/>
                <a:gd name="connsiteX22" fmla="*/ 8886080 w 10172617"/>
                <a:gd name="connsiteY22" fmla="*/ 553998 h 553998"/>
                <a:gd name="connsiteX23" fmla="*/ 8592869 w 10172617"/>
                <a:gd name="connsiteY23" fmla="*/ 553998 h 553998"/>
                <a:gd name="connsiteX24" fmla="*/ 7791028 w 10172617"/>
                <a:gd name="connsiteY24" fmla="*/ 553998 h 553998"/>
                <a:gd name="connsiteX25" fmla="*/ 6989186 w 10172617"/>
                <a:gd name="connsiteY25" fmla="*/ 553998 h 553998"/>
                <a:gd name="connsiteX26" fmla="*/ 6187345 w 10172617"/>
                <a:gd name="connsiteY26" fmla="*/ 553998 h 553998"/>
                <a:gd name="connsiteX27" fmla="*/ 5588955 w 10172617"/>
                <a:gd name="connsiteY27" fmla="*/ 553998 h 553998"/>
                <a:gd name="connsiteX28" fmla="*/ 4990566 w 10172617"/>
                <a:gd name="connsiteY28" fmla="*/ 553998 h 553998"/>
                <a:gd name="connsiteX29" fmla="*/ 4290451 w 10172617"/>
                <a:gd name="connsiteY29" fmla="*/ 553998 h 553998"/>
                <a:gd name="connsiteX30" fmla="*/ 3692062 w 10172617"/>
                <a:gd name="connsiteY30" fmla="*/ 553998 h 553998"/>
                <a:gd name="connsiteX31" fmla="*/ 3297125 w 10172617"/>
                <a:gd name="connsiteY31" fmla="*/ 553998 h 553998"/>
                <a:gd name="connsiteX32" fmla="*/ 2597009 w 10172617"/>
                <a:gd name="connsiteY32" fmla="*/ 553998 h 553998"/>
                <a:gd name="connsiteX33" fmla="*/ 2202072 w 10172617"/>
                <a:gd name="connsiteY33" fmla="*/ 553998 h 553998"/>
                <a:gd name="connsiteX34" fmla="*/ 1501957 w 10172617"/>
                <a:gd name="connsiteY34" fmla="*/ 553998 h 553998"/>
                <a:gd name="connsiteX35" fmla="*/ 801842 w 10172617"/>
                <a:gd name="connsiteY35" fmla="*/ 553998 h 553998"/>
                <a:gd name="connsiteX36" fmla="*/ 0 w 10172617"/>
                <a:gd name="connsiteY36" fmla="*/ 553998 h 553998"/>
                <a:gd name="connsiteX37" fmla="*/ 0 w 10172617"/>
                <a:gd name="connsiteY37" fmla="*/ 0 h 5539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0172617" h="553998" extrusionOk="0">
                  <a:moveTo>
                    <a:pt x="0" y="0"/>
                  </a:moveTo>
                  <a:cubicBezTo>
                    <a:pt x="124707" y="-16637"/>
                    <a:pt x="188378" y="22881"/>
                    <a:pt x="293211" y="0"/>
                  </a:cubicBezTo>
                  <a:cubicBezTo>
                    <a:pt x="398044" y="-22881"/>
                    <a:pt x="818615" y="58302"/>
                    <a:pt x="1095052" y="0"/>
                  </a:cubicBezTo>
                  <a:cubicBezTo>
                    <a:pt x="1371489" y="-58302"/>
                    <a:pt x="1268627" y="4917"/>
                    <a:pt x="1388263" y="0"/>
                  </a:cubicBezTo>
                  <a:cubicBezTo>
                    <a:pt x="1507899" y="-4917"/>
                    <a:pt x="1659237" y="30926"/>
                    <a:pt x="1884926" y="0"/>
                  </a:cubicBezTo>
                  <a:cubicBezTo>
                    <a:pt x="2110615" y="-30926"/>
                    <a:pt x="2434907" y="62152"/>
                    <a:pt x="2585041" y="0"/>
                  </a:cubicBezTo>
                  <a:cubicBezTo>
                    <a:pt x="2735176" y="-62152"/>
                    <a:pt x="3012934" y="6991"/>
                    <a:pt x="3386883" y="0"/>
                  </a:cubicBezTo>
                  <a:cubicBezTo>
                    <a:pt x="3760832" y="-6991"/>
                    <a:pt x="3711203" y="61369"/>
                    <a:pt x="3985272" y="0"/>
                  </a:cubicBezTo>
                  <a:cubicBezTo>
                    <a:pt x="4259341" y="-61369"/>
                    <a:pt x="4284791" y="46436"/>
                    <a:pt x="4583662" y="0"/>
                  </a:cubicBezTo>
                  <a:cubicBezTo>
                    <a:pt x="4882533" y="-46436"/>
                    <a:pt x="4917516" y="59031"/>
                    <a:pt x="5182051" y="0"/>
                  </a:cubicBezTo>
                  <a:cubicBezTo>
                    <a:pt x="5446586" y="-59031"/>
                    <a:pt x="5533124" y="66299"/>
                    <a:pt x="5882166" y="0"/>
                  </a:cubicBezTo>
                  <a:cubicBezTo>
                    <a:pt x="6231209" y="-66299"/>
                    <a:pt x="6145283" y="55034"/>
                    <a:pt x="6378829" y="0"/>
                  </a:cubicBezTo>
                  <a:cubicBezTo>
                    <a:pt x="6612375" y="-55034"/>
                    <a:pt x="6528807" y="20760"/>
                    <a:pt x="6672040" y="0"/>
                  </a:cubicBezTo>
                  <a:cubicBezTo>
                    <a:pt x="6815273" y="-20760"/>
                    <a:pt x="6903040" y="4818"/>
                    <a:pt x="7066977" y="0"/>
                  </a:cubicBezTo>
                  <a:cubicBezTo>
                    <a:pt x="7230914" y="-4818"/>
                    <a:pt x="7293804" y="7477"/>
                    <a:pt x="7360188" y="0"/>
                  </a:cubicBezTo>
                  <a:cubicBezTo>
                    <a:pt x="7426572" y="-7477"/>
                    <a:pt x="7736662" y="42247"/>
                    <a:pt x="7856851" y="0"/>
                  </a:cubicBezTo>
                  <a:cubicBezTo>
                    <a:pt x="7977040" y="-42247"/>
                    <a:pt x="8469314" y="54934"/>
                    <a:pt x="8658692" y="0"/>
                  </a:cubicBezTo>
                  <a:cubicBezTo>
                    <a:pt x="8848070" y="-54934"/>
                    <a:pt x="9065373" y="40405"/>
                    <a:pt x="9358808" y="0"/>
                  </a:cubicBezTo>
                  <a:cubicBezTo>
                    <a:pt x="9652243" y="-40405"/>
                    <a:pt x="9785704" y="63380"/>
                    <a:pt x="10172617" y="0"/>
                  </a:cubicBezTo>
                  <a:cubicBezTo>
                    <a:pt x="10218680" y="138283"/>
                    <a:pt x="10139844" y="356278"/>
                    <a:pt x="10172617" y="553998"/>
                  </a:cubicBezTo>
                  <a:cubicBezTo>
                    <a:pt x="10091180" y="561875"/>
                    <a:pt x="9964855" y="533290"/>
                    <a:pt x="9879406" y="553998"/>
                  </a:cubicBezTo>
                  <a:cubicBezTo>
                    <a:pt x="9793957" y="574706"/>
                    <a:pt x="9670515" y="519540"/>
                    <a:pt x="9484469" y="553998"/>
                  </a:cubicBezTo>
                  <a:cubicBezTo>
                    <a:pt x="9298423" y="588456"/>
                    <a:pt x="9122679" y="539376"/>
                    <a:pt x="8886080" y="553998"/>
                  </a:cubicBezTo>
                  <a:cubicBezTo>
                    <a:pt x="8649481" y="568620"/>
                    <a:pt x="8663777" y="534270"/>
                    <a:pt x="8592869" y="553998"/>
                  </a:cubicBezTo>
                  <a:cubicBezTo>
                    <a:pt x="8521961" y="573726"/>
                    <a:pt x="8139311" y="531060"/>
                    <a:pt x="7791028" y="553998"/>
                  </a:cubicBezTo>
                  <a:cubicBezTo>
                    <a:pt x="7442745" y="576936"/>
                    <a:pt x="7346368" y="513923"/>
                    <a:pt x="6989186" y="553998"/>
                  </a:cubicBezTo>
                  <a:cubicBezTo>
                    <a:pt x="6632004" y="594073"/>
                    <a:pt x="6438884" y="531904"/>
                    <a:pt x="6187345" y="553998"/>
                  </a:cubicBezTo>
                  <a:cubicBezTo>
                    <a:pt x="5935806" y="576092"/>
                    <a:pt x="5813159" y="550532"/>
                    <a:pt x="5588955" y="553998"/>
                  </a:cubicBezTo>
                  <a:cubicBezTo>
                    <a:pt x="5364751" y="557464"/>
                    <a:pt x="5185135" y="532332"/>
                    <a:pt x="4990566" y="553998"/>
                  </a:cubicBezTo>
                  <a:cubicBezTo>
                    <a:pt x="4795997" y="575664"/>
                    <a:pt x="4486920" y="531119"/>
                    <a:pt x="4290451" y="553998"/>
                  </a:cubicBezTo>
                  <a:cubicBezTo>
                    <a:pt x="4093982" y="576877"/>
                    <a:pt x="3943605" y="527571"/>
                    <a:pt x="3692062" y="553998"/>
                  </a:cubicBezTo>
                  <a:cubicBezTo>
                    <a:pt x="3440519" y="580425"/>
                    <a:pt x="3376129" y="534812"/>
                    <a:pt x="3297125" y="553998"/>
                  </a:cubicBezTo>
                  <a:cubicBezTo>
                    <a:pt x="3218121" y="573184"/>
                    <a:pt x="2858473" y="478121"/>
                    <a:pt x="2597009" y="553998"/>
                  </a:cubicBezTo>
                  <a:cubicBezTo>
                    <a:pt x="2335545" y="629875"/>
                    <a:pt x="2322128" y="537574"/>
                    <a:pt x="2202072" y="553998"/>
                  </a:cubicBezTo>
                  <a:cubicBezTo>
                    <a:pt x="2082016" y="570422"/>
                    <a:pt x="1722133" y="477349"/>
                    <a:pt x="1501957" y="553998"/>
                  </a:cubicBezTo>
                  <a:cubicBezTo>
                    <a:pt x="1281781" y="630647"/>
                    <a:pt x="1076622" y="486049"/>
                    <a:pt x="801842" y="553998"/>
                  </a:cubicBezTo>
                  <a:cubicBezTo>
                    <a:pt x="527062" y="621947"/>
                    <a:pt x="337517" y="553719"/>
                    <a:pt x="0" y="553998"/>
                  </a:cubicBezTo>
                  <a:cubicBezTo>
                    <a:pt x="-55502" y="336153"/>
                    <a:pt x="19065" y="209006"/>
                    <a:pt x="0" y="0"/>
                  </a:cubicBez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  <a:extLst>
                <a:ext uri="{C807C97D-BFC1-408E-A445-0C87EB9F89A2}">
                  <ask:lineSketchStyleProps xmlns:ask="http://schemas.microsoft.com/office/drawing/2018/sketchyshapes" sd="3202966789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30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i</a:t>
              </a:r>
              <a:r>
                <a:rPr lang="en-US" sz="30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ớ</a:t>
              </a:r>
              <a:r>
                <a:rPr lang="en-US" sz="3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99AB607-09F9-FFED-276E-258884EE0242}"/>
                  </a:ext>
                </a:extLst>
              </p:cNvPr>
              <p:cNvSpPr txBox="1"/>
              <p:nvPr/>
            </p:nvSpPr>
            <p:spPr>
              <a:xfrm>
                <a:off x="7782365" y="5409612"/>
                <a:ext cx="3534855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endPara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99AB607-09F9-FFED-276E-258884EE02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2365" y="5409612"/>
                <a:ext cx="3534855" cy="1077218"/>
              </a:xfrm>
              <a:prstGeom prst="rect">
                <a:avLst/>
              </a:prstGeom>
              <a:blipFill>
                <a:blip r:embed="rId33"/>
                <a:stretch>
                  <a:fillRect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3175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4" grpId="1"/>
      <p:bldP spid="37" grpId="0" animBg="1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ext Box 25">
            <a:extLst>
              <a:ext uri="{FF2B5EF4-FFF2-40B4-BE49-F238E27FC236}">
                <a16:creationId xmlns:a16="http://schemas.microsoft.com/office/drawing/2014/main" id="{A46D1FDD-705B-43FD-97B7-740E59392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839" y="1219325"/>
            <a:ext cx="3860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I.Tính</a:t>
            </a:r>
            <a:r>
              <a:rPr 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17">
                <a:extLst>
                  <a:ext uri="{FF2B5EF4-FFF2-40B4-BE49-F238E27FC236}">
                    <a16:creationId xmlns:a16="http://schemas.microsoft.com/office/drawing/2014/main" id="{23AD9F42-F0B8-4556-B562-64CB33AF97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80243" y="3833310"/>
                <a:ext cx="838200" cy="337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600" b="1" dirty="0">
                    <a:solidFill>
                      <a:schemeClr val="accent5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45</a:t>
                </a:r>
                <a14:m>
                  <m:oMath xmlns:m="http://schemas.openxmlformats.org/officeDocument/2006/math">
                    <m:r>
                      <a:rPr lang="en-US" altLang="en-US" sz="1600" b="1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en-US" altLang="en-US" sz="1600" b="1" dirty="0">
                  <a:solidFill>
                    <a:schemeClr val="accent5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 Box 17">
                <a:extLst>
                  <a:ext uri="{FF2B5EF4-FFF2-40B4-BE49-F238E27FC236}">
                    <a16:creationId xmlns:a16="http://schemas.microsoft.com/office/drawing/2014/main" id="{23AD9F42-F0B8-4556-B562-64CB33AF97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80243" y="3833310"/>
                <a:ext cx="838200" cy="337540"/>
              </a:xfrm>
              <a:prstGeom prst="rect">
                <a:avLst/>
              </a:prstGeom>
              <a:blipFill>
                <a:blip r:embed="rId11"/>
                <a:stretch>
                  <a:fillRect l="-4380" t="-5455" b="-236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17">
                <a:extLst>
                  <a:ext uri="{FF2B5EF4-FFF2-40B4-BE49-F238E27FC236}">
                    <a16:creationId xmlns:a16="http://schemas.microsoft.com/office/drawing/2014/main" id="{223801E3-4B4E-4EDA-AA7A-AC94AE0D3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00696" y="2106632"/>
                <a:ext cx="838200" cy="337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600" b="1" dirty="0">
                    <a:solidFill>
                      <a:schemeClr val="accent5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45</a:t>
                </a:r>
                <a14:m>
                  <m:oMath xmlns:m="http://schemas.openxmlformats.org/officeDocument/2006/math">
                    <m:r>
                      <a:rPr lang="en-US" altLang="en-US" sz="1600" b="1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en-US" altLang="en-US" sz="1600" b="1" dirty="0">
                  <a:solidFill>
                    <a:schemeClr val="accent5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 Box 17">
                <a:extLst>
                  <a:ext uri="{FF2B5EF4-FFF2-40B4-BE49-F238E27FC236}">
                    <a16:creationId xmlns:a16="http://schemas.microsoft.com/office/drawing/2014/main" id="{223801E3-4B4E-4EDA-AA7A-AC94AE0D3E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00696" y="2106632"/>
                <a:ext cx="838200" cy="337540"/>
              </a:xfrm>
              <a:prstGeom prst="rect">
                <a:avLst/>
              </a:prstGeom>
              <a:blipFill>
                <a:blip r:embed="rId12"/>
                <a:stretch>
                  <a:fillRect l="-3623" t="-5455" b="-236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87"/>
          <p:cNvSpPr>
            <a:spLocks noChangeArrowheads="1"/>
          </p:cNvSpPr>
          <p:nvPr/>
        </p:nvSpPr>
        <p:spPr bwMode="auto">
          <a:xfrm>
            <a:off x="791328" y="1873378"/>
            <a:ext cx="665631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Tam </a:t>
            </a:r>
            <a:r>
              <a:rPr kumimoji="0" lang="en-US" altLang="en-US" sz="280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280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80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kumimoji="0" lang="en-US" altLang="en-US" sz="2800" b="1" i="1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b="1" i="1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2800" b="1" i="1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kumimoji="0" lang="en-US" altLang="en-US" sz="2800" b="1" i="1" u="none" strike="noStrike" cap="none" normalizeH="0" baseline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818905" y="1379724"/>
            <a:ext cx="3193084" cy="323961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3756918" y="685823"/>
            <a:ext cx="4183872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CÂN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11957" y="3214320"/>
                <a:ext cx="6096000" cy="98488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altLang="en-US" sz="2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altLang="en-US" sz="2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altLang="en-US" sz="2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2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2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altLang="en-US" sz="2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en-US" sz="2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8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altLang="en-US" sz="28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altLang="en-US" sz="2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altLang="en-US" sz="2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800" b="1" i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altLang="en-US" sz="2800" b="1" i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altLang="en-US" sz="28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957" y="3214320"/>
                <a:ext cx="6096000" cy="984885"/>
              </a:xfrm>
              <a:prstGeom prst="rect">
                <a:avLst/>
              </a:prstGeom>
              <a:blipFill>
                <a:blip r:embed="rId14"/>
                <a:stretch>
                  <a:fillRect l="-2100" t="-6173" r="-2000" b="-14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9072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-1034273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3600" b="1" dirty="0">
              <a:solidFill>
                <a:srgbClr val="00206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60000" endA="900" endPos="58000" dir="5400000" sy="-100000" algn="bl" rotWithShape="0"/>
              </a:effectLst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768" y="1481637"/>
            <a:ext cx="84241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mpa,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ễ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07768" y="3191386"/>
            <a:ext cx="8424164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ảng nhó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387" y="3806704"/>
            <a:ext cx="2548674" cy="296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5371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20830"/>
            <a:ext cx="12081831" cy="686628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-8288"/>
            <a:ext cx="12081831" cy="686628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70246" y="1149283"/>
            <a:ext cx="2868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SGK/95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197" y="1709367"/>
            <a:ext cx="2844032" cy="269281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472455"/>
              </p:ext>
            </p:extLst>
          </p:nvPr>
        </p:nvGraphicFramePr>
        <p:xfrm>
          <a:off x="1713036" y="5938421"/>
          <a:ext cx="1346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317160" progId="Equation.DSMT4">
                  <p:embed/>
                </p:oleObj>
              </mc:Choice>
              <mc:Fallback>
                <p:oleObj name="Equation" r:id="rId5" imgW="135864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036" y="5938421"/>
                        <a:ext cx="1346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6151563" y="1345474"/>
            <a:ext cx="0" cy="4809480"/>
          </a:xfrm>
          <a:prstGeom prst="line">
            <a:avLst/>
          </a:prstGeom>
          <a:ln w="12700">
            <a:solidFill>
              <a:schemeClr val="tx1">
                <a:alpha val="5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3731778" y="624800"/>
            <a:ext cx="4183872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CÂN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6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7396" y="4258144"/>
            <a:ext cx="2937538" cy="2435752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1743968" y="4258144"/>
            <a:ext cx="2304870" cy="523220"/>
            <a:chOff x="1743968" y="4258144"/>
            <a:chExt cx="2304870" cy="523220"/>
          </a:xfrm>
        </p:grpSpPr>
        <p:grpSp>
          <p:nvGrpSpPr>
            <p:cNvPr id="7" name="Group 6"/>
            <p:cNvGrpSpPr/>
            <p:nvPr/>
          </p:nvGrpSpPr>
          <p:grpSpPr>
            <a:xfrm>
              <a:off x="1743968" y="4360670"/>
              <a:ext cx="2304870" cy="317500"/>
              <a:chOff x="1743968" y="4360670"/>
              <a:chExt cx="2304870" cy="317500"/>
            </a:xfrm>
          </p:grpSpPr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1966230"/>
                  </p:ext>
                </p:extLst>
              </p:nvPr>
            </p:nvGraphicFramePr>
            <p:xfrm>
              <a:off x="1743968" y="4360670"/>
              <a:ext cx="995362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965160" imgH="317160" progId="Equation.DSMT4">
                      <p:embed/>
                    </p:oleObj>
                  </mc:Choice>
                  <mc:Fallback>
                    <p:oleObj name="Equation" r:id="rId8" imgW="965160" imgH="31716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3968" y="4360670"/>
                            <a:ext cx="995362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5665569"/>
                  </p:ext>
                </p:extLst>
              </p:nvPr>
            </p:nvGraphicFramePr>
            <p:xfrm>
              <a:off x="3774200" y="4369651"/>
              <a:ext cx="274638" cy="293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79360" imgH="304560" progId="Equation.DSMT4">
                      <p:embed/>
                    </p:oleObj>
                  </mc:Choice>
                  <mc:Fallback>
                    <p:oleObj name="Equation" r:id="rId10" imgW="279360" imgH="30456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4200" y="4369651"/>
                            <a:ext cx="274638" cy="2936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TextBox 13"/>
            <p:cNvSpPr txBox="1"/>
            <p:nvPr/>
          </p:nvSpPr>
          <p:spPr>
            <a:xfrm>
              <a:off x="2684247" y="4258144"/>
              <a:ext cx="115250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â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ại</a:t>
              </a:r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684460" y="4771462"/>
            <a:ext cx="4222967" cy="523220"/>
            <a:chOff x="1684460" y="4771462"/>
            <a:chExt cx="4222967" cy="52322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534830"/>
                </p:ext>
              </p:extLst>
            </p:nvPr>
          </p:nvGraphicFramePr>
          <p:xfrm>
            <a:off x="1684460" y="4873569"/>
            <a:ext cx="376238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3480" imgH="291960" progId="Equation.DSMT4">
                    <p:embed/>
                  </p:oleObj>
                </mc:Choice>
                <mc:Fallback>
                  <p:oleObj name="Equation" r:id="rId12" imgW="393480" imgH="2919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460" y="4873569"/>
                          <a:ext cx="376238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517709"/>
                </p:ext>
              </p:extLst>
            </p:nvPr>
          </p:nvGraphicFramePr>
          <p:xfrm>
            <a:off x="5361327" y="4873569"/>
            <a:ext cx="546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45760" imgH="317160" progId="Equation.DSMT4">
                    <p:embed/>
                  </p:oleObj>
                </mc:Choice>
                <mc:Fallback>
                  <p:oleObj name="Equation" r:id="rId14" imgW="545760" imgH="3171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1327" y="4873569"/>
                          <a:ext cx="546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2005278" y="4771462"/>
              <a:ext cx="35104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u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iểm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713036" y="5266972"/>
            <a:ext cx="4194391" cy="523220"/>
            <a:chOff x="1713036" y="5266972"/>
            <a:chExt cx="4194391" cy="5232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811201"/>
                </p:ext>
              </p:extLst>
            </p:nvPr>
          </p:nvGraphicFramePr>
          <p:xfrm>
            <a:off x="1713036" y="5349955"/>
            <a:ext cx="347662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0120" imgH="304560" progId="Equation.DSMT4">
                    <p:embed/>
                  </p:oleObj>
                </mc:Choice>
                <mc:Fallback>
                  <p:oleObj name="Equation" r:id="rId16" imgW="330120" imgH="3045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3036" y="5349955"/>
                          <a:ext cx="347662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589895"/>
                </p:ext>
              </p:extLst>
            </p:nvPr>
          </p:nvGraphicFramePr>
          <p:xfrm>
            <a:off x="5388314" y="5379323"/>
            <a:ext cx="519113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07960" imgH="304560" progId="Equation.DSMT4">
                    <p:embed/>
                  </p:oleObj>
                </mc:Choice>
                <mc:Fallback>
                  <p:oleObj name="Equation" r:id="rId18" imgW="507960" imgH="3045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314" y="5379323"/>
                          <a:ext cx="519113" cy="293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2032987" y="5266972"/>
              <a:ext cx="353570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u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iểm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34843" y="4395705"/>
            <a:ext cx="5306071" cy="1908499"/>
            <a:chOff x="621482" y="4413516"/>
            <a:chExt cx="5306071" cy="1908499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630463" y="5815437"/>
              <a:ext cx="529709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344976" y="4413516"/>
              <a:ext cx="0" cy="18535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630463" y="4856103"/>
              <a:ext cx="8576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21482" y="5798795"/>
              <a:ext cx="8576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720717"/>
              </p:ext>
            </p:extLst>
          </p:nvPr>
        </p:nvGraphicFramePr>
        <p:xfrm>
          <a:off x="7863703" y="1529711"/>
          <a:ext cx="1429862" cy="33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640" imgH="317160" progId="Equation.DSMT4">
                  <p:embed/>
                </p:oleObj>
              </mc:Choice>
              <mc:Fallback>
                <p:oleObj name="Equation" r:id="rId20" imgW="1358640" imgH="31716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63703" y="1529711"/>
                        <a:ext cx="1429862" cy="334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7442149" y="2382606"/>
            <a:ext cx="2383852" cy="347382"/>
            <a:chOff x="7526775" y="2128679"/>
            <a:chExt cx="2510412" cy="263288"/>
          </a:xfrm>
        </p:grpSpPr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9534766"/>
                </p:ext>
              </p:extLst>
            </p:nvPr>
          </p:nvGraphicFramePr>
          <p:xfrm>
            <a:off x="7526775" y="2128679"/>
            <a:ext cx="2510412" cy="263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234880" imgH="317160" progId="Equation.DSMT4">
                    <p:embed/>
                  </p:oleObj>
                </mc:Choice>
                <mc:Fallback>
                  <p:oleObj name="Equation" r:id="rId22" imgW="2234880" imgH="31716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526775" y="2128679"/>
                          <a:ext cx="2510412" cy="263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579889"/>
                </p:ext>
              </p:extLst>
            </p:nvPr>
          </p:nvGraphicFramePr>
          <p:xfrm>
            <a:off x="9213663" y="2178181"/>
            <a:ext cx="122040" cy="17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4120" imgH="177480" progId="Equation.DSMT4">
                    <p:embed/>
                  </p:oleObj>
                </mc:Choice>
                <mc:Fallback>
                  <p:oleObj name="Equation" r:id="rId24" imgW="114120" imgH="177480" progId="Equation.DSMT4">
                    <p:embed/>
                    <p:pic>
                      <p:nvPicPr>
                        <p:cNvPr id="63" name="Object 62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9213663" y="2178181"/>
                          <a:ext cx="122040" cy="178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17596"/>
              </p:ext>
            </p:extLst>
          </p:nvPr>
        </p:nvGraphicFramePr>
        <p:xfrm>
          <a:off x="7786544" y="4021853"/>
          <a:ext cx="1584179" cy="36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0" imgH="317160" progId="Equation.DSMT4">
                  <p:embed/>
                </p:oleObj>
              </mc:Choice>
              <mc:Fallback>
                <p:oleObj name="Equation" r:id="rId26" imgW="1396800" imgH="31716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86544" y="4021853"/>
                        <a:ext cx="1584179" cy="360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Up Arrow 55"/>
          <p:cNvSpPr/>
          <p:nvPr/>
        </p:nvSpPr>
        <p:spPr>
          <a:xfrm>
            <a:off x="8514065" y="1889310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Up Arrow 57"/>
          <p:cNvSpPr/>
          <p:nvPr/>
        </p:nvSpPr>
        <p:spPr>
          <a:xfrm>
            <a:off x="8514065" y="3544057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9" name="Group 68"/>
          <p:cNvGrpSpPr/>
          <p:nvPr/>
        </p:nvGrpSpPr>
        <p:grpSpPr>
          <a:xfrm>
            <a:off x="6644788" y="2909497"/>
            <a:ext cx="4940146" cy="584775"/>
            <a:chOff x="6644788" y="2909497"/>
            <a:chExt cx="4940146" cy="584775"/>
          </a:xfrm>
        </p:grpSpPr>
        <p:sp>
          <p:nvSpPr>
            <p:cNvPr id="66" name="TextBox 65"/>
            <p:cNvSpPr txBox="1"/>
            <p:nvPr/>
          </p:nvSpPr>
          <p:spPr>
            <a:xfrm>
              <a:off x="6644788" y="2909497"/>
              <a:ext cx="49401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 </a:t>
              </a:r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2526058"/>
                </p:ext>
              </p:extLst>
            </p:nvPr>
          </p:nvGraphicFramePr>
          <p:xfrm>
            <a:off x="8011016" y="3026305"/>
            <a:ext cx="1376362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57120" imgH="317160" progId="Equation.DSMT4">
                    <p:embed/>
                  </p:oleObj>
                </mc:Choice>
                <mc:Fallback>
                  <p:oleObj name="Equation" r:id="rId28" imgW="1257120" imgH="317160" progId="Equation.DSMT4">
                    <p:embed/>
                    <p:pic>
                      <p:nvPicPr>
                        <p:cNvPr id="55" name="Object 54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8011016" y="3026305"/>
                          <a:ext cx="1376362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4802020"/>
                </p:ext>
              </p:extLst>
            </p:nvPr>
          </p:nvGraphicFramePr>
          <p:xfrm>
            <a:off x="9914552" y="2935905"/>
            <a:ext cx="4032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55320" imgH="431640" progId="Equation.DSMT4">
                    <p:embed/>
                  </p:oleObj>
                </mc:Choice>
                <mc:Fallback>
                  <p:oleObj name="Equation" r:id="rId30" imgW="355320" imgH="431640" progId="Equation.DSMT4">
                    <p:embed/>
                    <p:pic>
                      <p:nvPicPr>
                        <p:cNvPr id="55" name="Object 54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9914552" y="2935905"/>
                          <a:ext cx="403225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73205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6" grpId="0" animBg="1"/>
      <p:bldP spid="5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20830"/>
            <a:ext cx="12081831" cy="686628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71487" y="959559"/>
            <a:ext cx="2868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SGK/95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581" y="1345474"/>
            <a:ext cx="2844032" cy="2692816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5" name="Straight Connector 14"/>
          <p:cNvCxnSpPr/>
          <p:nvPr/>
        </p:nvCxnSpPr>
        <p:spPr>
          <a:xfrm>
            <a:off x="6151563" y="1345474"/>
            <a:ext cx="0" cy="4809480"/>
          </a:xfrm>
          <a:prstGeom prst="line">
            <a:avLst/>
          </a:prstGeom>
          <a:ln w="12700">
            <a:solidFill>
              <a:schemeClr val="tx1">
                <a:alpha val="5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6261198" y="2650563"/>
            <a:ext cx="3722494" cy="523220"/>
            <a:chOff x="4162548" y="3647577"/>
            <a:chExt cx="3722494" cy="523220"/>
          </a:xfrm>
        </p:grpSpPr>
        <p:sp>
          <p:nvSpPr>
            <p:cNvPr id="49" name="Rectangle 48"/>
            <p:cNvSpPr/>
            <p:nvPr/>
          </p:nvSpPr>
          <p:spPr>
            <a:xfrm>
              <a:off x="4162548" y="3647577"/>
              <a:ext cx="372249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Xét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/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635701"/>
                </p:ext>
              </p:extLst>
            </p:nvPr>
          </p:nvGraphicFramePr>
          <p:xfrm>
            <a:off x="4775659" y="3756418"/>
            <a:ext cx="1041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41120" imgH="304560" progId="Equation.DSMT4">
                    <p:embed/>
                  </p:oleObj>
                </mc:Choice>
                <mc:Fallback>
                  <p:oleObj name="Equation" r:id="rId4" imgW="1041120" imgH="30456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75659" y="3756418"/>
                          <a:ext cx="1041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9799153"/>
                </p:ext>
              </p:extLst>
            </p:nvPr>
          </p:nvGraphicFramePr>
          <p:xfrm>
            <a:off x="6210759" y="3767530"/>
            <a:ext cx="990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90360" imgH="317160" progId="Equation.DSMT4">
                    <p:embed/>
                  </p:oleObj>
                </mc:Choice>
                <mc:Fallback>
                  <p:oleObj name="Equation" r:id="rId6" imgW="990360" imgH="31716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10759" y="3767530"/>
                          <a:ext cx="990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6690132" y="3218851"/>
            <a:ext cx="3992679" cy="523220"/>
            <a:chOff x="1439869" y="3461078"/>
            <a:chExt cx="3992679" cy="523220"/>
          </a:xfrm>
        </p:grpSpPr>
        <p:grpSp>
          <p:nvGrpSpPr>
            <p:cNvPr id="53" name="Group 52"/>
            <p:cNvGrpSpPr/>
            <p:nvPr/>
          </p:nvGrpSpPr>
          <p:grpSpPr>
            <a:xfrm>
              <a:off x="1439869" y="3461078"/>
              <a:ext cx="3992679" cy="523220"/>
              <a:chOff x="4667250" y="3647250"/>
              <a:chExt cx="3992679" cy="523220"/>
            </a:xfrm>
          </p:grpSpPr>
          <p:sp>
            <p:nvSpPr>
              <p:cNvPr id="55" name="Rectangle 54"/>
              <p:cNvSpPr/>
              <p:nvPr/>
            </p:nvSpPr>
            <p:spPr>
              <a:xfrm>
                <a:off x="5854353" y="3647250"/>
                <a:ext cx="28055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          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â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) </a:t>
                </a:r>
                <a:endParaRPr lang="en-US" sz="2800" dirty="0"/>
              </a:p>
            </p:txBody>
          </p:sp>
          <p:graphicFrame>
            <p:nvGraphicFramePr>
              <p:cNvPr id="56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4550178"/>
                  </p:ext>
                </p:extLst>
              </p:nvPr>
            </p:nvGraphicFramePr>
            <p:xfrm>
              <a:off x="4667250" y="3750110"/>
              <a:ext cx="12573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257120" imgH="317160" progId="Equation.DSMT4">
                      <p:embed/>
                    </p:oleObj>
                  </mc:Choice>
                  <mc:Fallback>
                    <p:oleObj name="Equation" r:id="rId8" imgW="1257120" imgH="317160" progId="Equation.DSMT4">
                      <p:embed/>
                      <p:pic>
                        <p:nvPicPr>
                          <p:cNvPr id="28" name="Object 27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667250" y="3750110"/>
                            <a:ext cx="12573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9700531"/>
                  </p:ext>
                </p:extLst>
              </p:nvPr>
            </p:nvGraphicFramePr>
            <p:xfrm>
              <a:off x="6053682" y="3750110"/>
              <a:ext cx="9398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939600" imgH="317160" progId="Equation.DSMT4">
                      <p:embed/>
                    </p:oleObj>
                  </mc:Choice>
                  <mc:Fallback>
                    <p:oleObj name="Equation" r:id="rId10" imgW="939600" imgH="317160" progId="Equation.DSMT4">
                      <p:embed/>
                      <p:pic>
                        <p:nvPicPr>
                          <p:cNvPr id="29" name="Object 28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053682" y="3750110"/>
                            <a:ext cx="9398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326185"/>
                </p:ext>
              </p:extLst>
            </p:nvPr>
          </p:nvGraphicFramePr>
          <p:xfrm>
            <a:off x="4788440" y="3576638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360" imgH="304560" progId="Equation.DSMT4">
                    <p:embed/>
                  </p:oleObj>
                </mc:Choice>
                <mc:Fallback>
                  <p:oleObj name="Equation" r:id="rId12" imgW="279360" imgH="30456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88440" y="3576638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6796435" y="3763890"/>
            <a:ext cx="2663020" cy="548799"/>
            <a:chOff x="6955132" y="2903406"/>
            <a:chExt cx="2663020" cy="548799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383619"/>
                </p:ext>
              </p:extLst>
            </p:nvPr>
          </p:nvGraphicFramePr>
          <p:xfrm>
            <a:off x="6955132" y="2903406"/>
            <a:ext cx="40005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55320" imgH="431640" progId="Equation.DSMT4">
                    <p:embed/>
                  </p:oleObj>
                </mc:Choice>
                <mc:Fallback>
                  <p:oleObj name="Equation" r:id="rId14" imgW="3553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955132" y="2903406"/>
                          <a:ext cx="400050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7271035" y="2928985"/>
              <a:ext cx="23471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ó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u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701780" y="4387459"/>
            <a:ext cx="4215016" cy="523220"/>
            <a:chOff x="6899711" y="3502668"/>
            <a:chExt cx="4215016" cy="523220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4403863"/>
                </p:ext>
              </p:extLst>
            </p:nvPr>
          </p:nvGraphicFramePr>
          <p:xfrm>
            <a:off x="6899711" y="3591464"/>
            <a:ext cx="1397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6800" imgH="317160" progId="Equation.DSMT4">
                    <p:embed/>
                  </p:oleObj>
                </mc:Choice>
                <mc:Fallback>
                  <p:oleObj name="Equation" r:id="rId16" imgW="1396800" imgH="31716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899711" y="3591464"/>
                          <a:ext cx="1397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57"/>
            <p:cNvSpPr/>
            <p:nvPr/>
          </p:nvSpPr>
          <p:spPr>
            <a:xfrm>
              <a:off x="8233810" y="3502668"/>
              <a:ext cx="2880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minh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dirty="0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6211264" y="4983077"/>
            <a:ext cx="5064207" cy="523220"/>
            <a:chOff x="4162548" y="3647577"/>
            <a:chExt cx="5064207" cy="523220"/>
          </a:xfrm>
        </p:grpSpPr>
        <p:sp>
          <p:nvSpPr>
            <p:cNvPr id="61" name="Rectangle 60"/>
            <p:cNvSpPr/>
            <p:nvPr/>
          </p:nvSpPr>
          <p:spPr>
            <a:xfrm>
              <a:off x="4162548" y="3647577"/>
              <a:ext cx="50642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Do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=           ( c – g – c )</a:t>
              </a:r>
              <a:endParaRPr lang="en-US" sz="2800" dirty="0"/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874665"/>
                </p:ext>
              </p:extLst>
            </p:nvPr>
          </p:nvGraphicFramePr>
          <p:xfrm>
            <a:off x="5168148" y="3742373"/>
            <a:ext cx="1041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41120" imgH="304560" progId="Equation.DSMT4">
                    <p:embed/>
                  </p:oleObj>
                </mc:Choice>
                <mc:Fallback>
                  <p:oleObj name="Equation" r:id="rId18" imgW="1041120" imgH="30456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168148" y="3742373"/>
                          <a:ext cx="1041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655250"/>
                </p:ext>
              </p:extLst>
            </p:nvPr>
          </p:nvGraphicFramePr>
          <p:xfrm>
            <a:off x="6470482" y="3740753"/>
            <a:ext cx="990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90360" imgH="317160" progId="Equation.DSMT4">
                    <p:embed/>
                  </p:oleObj>
                </mc:Choice>
                <mc:Fallback>
                  <p:oleObj name="Equation" r:id="rId20" imgW="990360" imgH="31716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470482" y="3740753"/>
                          <a:ext cx="990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63"/>
          <p:cNvGrpSpPr/>
          <p:nvPr/>
        </p:nvGrpSpPr>
        <p:grpSpPr>
          <a:xfrm>
            <a:off x="6146992" y="5569564"/>
            <a:ext cx="5657318" cy="523220"/>
            <a:chOff x="4162548" y="3647577"/>
            <a:chExt cx="5657318" cy="523220"/>
          </a:xfrm>
        </p:grpSpPr>
        <p:sp>
          <p:nvSpPr>
            <p:cNvPr id="65" name="Rectangle 64"/>
            <p:cNvSpPr/>
            <p:nvPr/>
          </p:nvSpPr>
          <p:spPr>
            <a:xfrm>
              <a:off x="4162548" y="3647577"/>
              <a:ext cx="5657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uy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a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  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ươ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286654"/>
                </p:ext>
              </p:extLst>
            </p:nvPr>
          </p:nvGraphicFramePr>
          <p:xfrm>
            <a:off x="5222319" y="3768410"/>
            <a:ext cx="1358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58640" imgH="317160" progId="Equation.DSMT4">
                    <p:embed/>
                  </p:oleObj>
                </mc:Choice>
                <mc:Fallback>
                  <p:oleObj name="Equation" r:id="rId22" imgW="1358640" imgH="317160" progId="Equation.DSMT4">
                    <p:embed/>
                    <p:pic>
                      <p:nvPicPr>
                        <p:cNvPr id="47" name="Object 4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222319" y="3768410"/>
                          <a:ext cx="1358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Rectangle 66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3766613" y="484132"/>
            <a:ext cx="4183872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CÂN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0508A49-45EC-4A6B-B92D-5083AF64E844}"/>
              </a:ext>
            </a:extLst>
          </p:cNvPr>
          <p:cNvSpPr txBox="1"/>
          <p:nvPr/>
        </p:nvSpPr>
        <p:spPr>
          <a:xfrm>
            <a:off x="2388087" y="37335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i="1" u="sng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08832" y="4264308"/>
            <a:ext cx="5593198" cy="523220"/>
            <a:chOff x="6249207" y="1603833"/>
            <a:chExt cx="5593198" cy="523220"/>
          </a:xfrm>
        </p:grpSpPr>
        <p:sp>
          <p:nvSpPr>
            <p:cNvPr id="41" name="Rectangle 40"/>
            <p:cNvSpPr/>
            <p:nvPr/>
          </p:nvSpPr>
          <p:spPr>
            <a:xfrm>
              <a:off x="6249207" y="1603833"/>
              <a:ext cx="559319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ì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u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iểm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ê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</a:t>
              </a:r>
              <a:endParaRPr lang="en-US" dirty="0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5717596"/>
                </p:ext>
              </p:extLst>
            </p:nvPr>
          </p:nvGraphicFramePr>
          <p:xfrm>
            <a:off x="6748929" y="1751392"/>
            <a:ext cx="3619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62123" imgH="266815" progId="Equation.DSMT4">
                    <p:embed/>
                  </p:oleObj>
                </mc:Choice>
                <mc:Fallback>
                  <p:oleObj name="Equation" r:id="rId24" imgW="362123" imgH="266815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748929" y="1751392"/>
                          <a:ext cx="36195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147956"/>
                </p:ext>
              </p:extLst>
            </p:nvPr>
          </p:nvGraphicFramePr>
          <p:xfrm>
            <a:off x="10427815" y="1732342"/>
            <a:ext cx="533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533499" imgH="304870" progId="Equation.DSMT4">
                    <p:embed/>
                  </p:oleObj>
                </mc:Choice>
                <mc:Fallback>
                  <p:oleObj name="Equation" r:id="rId26" imgW="533499" imgH="30487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0427815" y="1732342"/>
                          <a:ext cx="533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91917"/>
              </p:ext>
            </p:extLst>
          </p:nvPr>
        </p:nvGraphicFramePr>
        <p:xfrm>
          <a:off x="1970882" y="4787528"/>
          <a:ext cx="2209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09680" imgH="622080" progId="Equation.DSMT4">
                  <p:embed/>
                </p:oleObj>
              </mc:Choice>
              <mc:Fallback>
                <p:oleObj name="Equation" r:id="rId28" imgW="2209680" imgH="6220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70882" y="4787528"/>
                        <a:ext cx="2209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618066" y="5292812"/>
            <a:ext cx="5593198" cy="523220"/>
            <a:chOff x="6249207" y="1603833"/>
            <a:chExt cx="5593198" cy="523220"/>
          </a:xfrm>
        </p:grpSpPr>
        <p:sp>
          <p:nvSpPr>
            <p:cNvPr id="47" name="Rectangle 46"/>
            <p:cNvSpPr/>
            <p:nvPr/>
          </p:nvSpPr>
          <p:spPr>
            <a:xfrm>
              <a:off x="6249207" y="1603833"/>
              <a:ext cx="559319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ì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u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iểm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ê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</a:t>
              </a:r>
              <a:endParaRPr lang="en-US" dirty="0"/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225754"/>
                </p:ext>
              </p:extLst>
            </p:nvPr>
          </p:nvGraphicFramePr>
          <p:xfrm>
            <a:off x="6765553" y="1732642"/>
            <a:ext cx="330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30120" imgH="304560" progId="Equation.DSMT4">
                    <p:embed/>
                  </p:oleObj>
                </mc:Choice>
                <mc:Fallback>
                  <p:oleObj name="Equation" r:id="rId30" imgW="330120" imgH="30456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765553" y="1732642"/>
                          <a:ext cx="330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4523564"/>
                </p:ext>
              </p:extLst>
            </p:nvPr>
          </p:nvGraphicFramePr>
          <p:xfrm>
            <a:off x="10440615" y="1732642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507960" imgH="304560" progId="Equation.DSMT4">
                    <p:embed/>
                  </p:oleObj>
                </mc:Choice>
                <mc:Fallback>
                  <p:oleObj name="Equation" r:id="rId32" imgW="507960" imgH="30456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0440615" y="1732642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7893"/>
              </p:ext>
            </p:extLst>
          </p:nvPr>
        </p:nvGraphicFramePr>
        <p:xfrm>
          <a:off x="1930138" y="5831174"/>
          <a:ext cx="201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19240" imgH="622080" progId="Equation.DSMT4">
                  <p:embed/>
                </p:oleObj>
              </mc:Choice>
              <mc:Fallback>
                <p:oleObj name="Equation" r:id="rId34" imgW="2019240" imgH="6220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930138" y="5831174"/>
                        <a:ext cx="2019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6176792" y="1614202"/>
            <a:ext cx="5237331" cy="523220"/>
            <a:chOff x="6121691" y="3993275"/>
            <a:chExt cx="5237331" cy="523220"/>
          </a:xfrm>
        </p:grpSpPr>
        <p:grpSp>
          <p:nvGrpSpPr>
            <p:cNvPr id="73" name="Group 72"/>
            <p:cNvGrpSpPr/>
            <p:nvPr/>
          </p:nvGrpSpPr>
          <p:grpSpPr>
            <a:xfrm>
              <a:off x="6121691" y="3993275"/>
              <a:ext cx="5237331" cy="523220"/>
              <a:chOff x="6249207" y="1603833"/>
              <a:chExt cx="5237331" cy="523220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6249207" y="1603833"/>
                <a:ext cx="52373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(          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)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endParaRPr lang="en-US" dirty="0"/>
              </a:p>
            </p:txBody>
          </p:sp>
          <p:graphicFrame>
            <p:nvGraphicFramePr>
              <p:cNvPr id="76" name="Object 7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2454022"/>
                  </p:ext>
                </p:extLst>
              </p:nvPr>
            </p:nvGraphicFramePr>
            <p:xfrm>
              <a:off x="6859464" y="1706574"/>
              <a:ext cx="12573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1257120" imgH="317160" progId="Equation.DSMT4">
                      <p:embed/>
                    </p:oleObj>
                  </mc:Choice>
                  <mc:Fallback>
                    <p:oleObj name="Equation" r:id="rId36" imgW="1257120" imgH="317160" progId="Equation.DSMT4">
                      <p:embed/>
                      <p:pic>
                        <p:nvPicPr>
                          <p:cNvPr id="41" name="Object 40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6859464" y="1706574"/>
                            <a:ext cx="12573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6755283"/>
                  </p:ext>
                </p:extLst>
              </p:nvPr>
            </p:nvGraphicFramePr>
            <p:xfrm>
              <a:off x="10214690" y="1711590"/>
              <a:ext cx="279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8" imgW="279360" imgH="304560" progId="Equation.DSMT4">
                      <p:embed/>
                    </p:oleObj>
                  </mc:Choice>
                  <mc:Fallback>
                    <p:oleObj name="Equation" r:id="rId38" imgW="279360" imgH="304560" progId="Equation.DSMT4">
                      <p:embed/>
                      <p:pic>
                        <p:nvPicPr>
                          <p:cNvPr id="42" name="Object 41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10214690" y="1711590"/>
                            <a:ext cx="2794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1183083"/>
                </p:ext>
              </p:extLst>
            </p:nvPr>
          </p:nvGraphicFramePr>
          <p:xfrm>
            <a:off x="8141714" y="4102366"/>
            <a:ext cx="990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990784" imgH="304870" progId="Equation.DSMT4">
                    <p:embed/>
                  </p:oleObj>
                </mc:Choice>
                <mc:Fallback>
                  <p:oleObj name="Equation" r:id="rId40" imgW="990784" imgH="30487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8141714" y="4102366"/>
                          <a:ext cx="990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19622"/>
              </p:ext>
            </p:extLst>
          </p:nvPr>
        </p:nvGraphicFramePr>
        <p:xfrm>
          <a:off x="7307062" y="2259455"/>
          <a:ext cx="1397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96800" imgH="317160" progId="Equation.DSMT4">
                  <p:embed/>
                </p:oleObj>
              </mc:Choice>
              <mc:Fallback>
                <p:oleObj name="Equation" r:id="rId42" imgW="1396800" imgH="31716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07062" y="2259455"/>
                        <a:ext cx="1397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2391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8112702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2012449" y="361219"/>
            <a:ext cx="8167101" cy="2701636"/>
          </a:xfrm>
          <a:prstGeom prst="cloudCallout">
            <a:avLst>
              <a:gd name="adj1" fmla="val -53584"/>
              <a:gd name="adj2" fmla="val 146547"/>
            </a:avLst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C6F8F8C-B9DF-9416-5D21-DABECAD962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1798" y="4787989"/>
            <a:ext cx="2916913" cy="2916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3734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the-sphinx-at-gizacairo-in-egypt-with-the-pyramid-of-chephren-khafre-in-the-background">
            <a:extLst>
              <a:ext uri="{FF2B5EF4-FFF2-40B4-BE49-F238E27FC236}">
                <a16:creationId xmlns:a16="http://schemas.microsoft.com/office/drawing/2014/main" id="{ECC3F352-7279-4CB6-A6CA-F02810BC7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574" y="3674158"/>
            <a:ext cx="5429250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EB24FAC-ECF2-4E67-B355-9623D1335C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330" y="3690411"/>
            <a:ext cx="3901250" cy="3038474"/>
          </a:xfrm>
          <a:prstGeom prst="rect">
            <a:avLst/>
          </a:prstGeom>
        </p:spPr>
      </p:pic>
      <p:grpSp>
        <p:nvGrpSpPr>
          <p:cNvPr id="10" name="Group 19">
            <a:extLst>
              <a:ext uri="{FF2B5EF4-FFF2-40B4-BE49-F238E27FC236}">
                <a16:creationId xmlns:a16="http://schemas.microsoft.com/office/drawing/2014/main" id="{A806F7E3-6FC3-4FD8-BCEF-EA3627752DF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pic>
          <p:nvPicPr>
            <p:cNvPr id="11" name="Picture 20" descr="bluline[1]">
              <a:extLst>
                <a:ext uri="{FF2B5EF4-FFF2-40B4-BE49-F238E27FC236}">
                  <a16:creationId xmlns:a16="http://schemas.microsoft.com/office/drawing/2014/main" id="{12334D2A-D3C1-40C0-8FCC-B58548DF99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22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21" descr="bluline[1]">
              <a:extLst>
                <a:ext uri="{FF2B5EF4-FFF2-40B4-BE49-F238E27FC236}">
                  <a16:creationId xmlns:a16="http://schemas.microsoft.com/office/drawing/2014/main" id="{E71195C9-0C58-41D8-A0C7-DA13E6BAC1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22" descr="bluline[1]">
              <a:extLst>
                <a:ext uri="{FF2B5EF4-FFF2-40B4-BE49-F238E27FC236}">
                  <a16:creationId xmlns:a16="http://schemas.microsoft.com/office/drawing/2014/main" id="{824B1BDA-28C8-46FC-AE1D-33650B621F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2099" y="2099"/>
              <a:ext cx="427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3" descr="bluline[1]">
              <a:extLst>
                <a:ext uri="{FF2B5EF4-FFF2-40B4-BE49-F238E27FC236}">
                  <a16:creationId xmlns:a16="http://schemas.microsoft.com/office/drawing/2014/main" id="{3F0A8445-28E7-4355-8819-C52CC957FE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587" y="2147"/>
              <a:ext cx="427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F6532E84-E730-43B4-AF02-95701FEE98B7}"/>
              </a:ext>
            </a:extLst>
          </p:cNvPr>
          <p:cNvSpPr txBox="1"/>
          <p:nvPr/>
        </p:nvSpPr>
        <p:spPr>
          <a:xfrm>
            <a:off x="1200425" y="289427"/>
            <a:ext cx="99453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m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200" b="1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8066" name="Picture 2" descr="Biển báo hiệu có dạng tam giác đều, viền đỏ, viền màu vàng, trên có hình vẽ  màu đen là loại biển gì dưới đây?">
            <a:extLst>
              <a:ext uri="{FF2B5EF4-FFF2-40B4-BE49-F238E27FC236}">
                <a16:creationId xmlns:a16="http://schemas.microsoft.com/office/drawing/2014/main" id="{5503AA0F-D6E7-4EC7-8B26-617742C75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802" y="1098965"/>
            <a:ext cx="2162175" cy="189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68" name="Picture 4" descr="Khối Rubik 4x4 Pyanaminx Hình Chóp Tam Giác | Đồ chơi khoa học |  ConCungShop.Com">
            <a:extLst>
              <a:ext uri="{FF2B5EF4-FFF2-40B4-BE49-F238E27FC236}">
                <a16:creationId xmlns:a16="http://schemas.microsoft.com/office/drawing/2014/main" id="{8300CAFE-08CA-4354-ACFB-E1FC9C3717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037" y="1141117"/>
            <a:ext cx="2085975" cy="219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01462" y="909313"/>
            <a:ext cx="3926204" cy="24225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 descr="wm_normal_villa_2006_04[1]">
            <a:extLst>
              <a:ext uri="{FF2B5EF4-FFF2-40B4-BE49-F238E27FC236}">
                <a16:creationId xmlns:a16="http://schemas.microsoft.com/office/drawing/2014/main" id="{982CBC13-6F6C-4F07-94EE-33059CC970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57201"/>
            <a:ext cx="7975600" cy="588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2">
            <a:extLst>
              <a:ext uri="{FF2B5EF4-FFF2-40B4-BE49-F238E27FC236}">
                <a16:creationId xmlns:a16="http://schemas.microsoft.com/office/drawing/2014/main" id="{CED13D29-EF99-4F1D-9292-D30B7B2CA995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2193926"/>
            <a:ext cx="3943350" cy="949325"/>
            <a:chOff x="1336" y="960"/>
            <a:chExt cx="1321" cy="372"/>
          </a:xfrm>
        </p:grpSpPr>
        <p:grpSp>
          <p:nvGrpSpPr>
            <p:cNvPr id="32772" name="Group 11">
              <a:extLst>
                <a:ext uri="{FF2B5EF4-FFF2-40B4-BE49-F238E27FC236}">
                  <a16:creationId xmlns:a16="http://schemas.microsoft.com/office/drawing/2014/main" id="{4CA05D59-6F5E-4124-B51C-E720558CA2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960"/>
              <a:ext cx="1296" cy="368"/>
              <a:chOff x="1344" y="960"/>
              <a:chExt cx="1296" cy="368"/>
            </a:xfrm>
          </p:grpSpPr>
          <p:sp>
            <p:nvSpPr>
              <p:cNvPr id="32774" name="Freeform 5">
                <a:extLst>
                  <a:ext uri="{FF2B5EF4-FFF2-40B4-BE49-F238E27FC236}">
                    <a16:creationId xmlns:a16="http://schemas.microsoft.com/office/drawing/2014/main" id="{20D9C4B2-C5DD-498C-838E-5BCCB2B1BF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4" y="960"/>
                <a:ext cx="676" cy="336"/>
              </a:xfrm>
              <a:custGeom>
                <a:avLst/>
                <a:gdLst>
                  <a:gd name="T0" fmla="*/ 676 w 676"/>
                  <a:gd name="T1" fmla="*/ 0 h 336"/>
                  <a:gd name="T2" fmla="*/ 0 w 676"/>
                  <a:gd name="T3" fmla="*/ 336 h 336"/>
                  <a:gd name="T4" fmla="*/ 0 60000 65536"/>
                  <a:gd name="T5" fmla="*/ 0 60000 65536"/>
                  <a:gd name="T6" fmla="*/ 0 w 676"/>
                  <a:gd name="T7" fmla="*/ 0 h 336"/>
                  <a:gd name="T8" fmla="*/ 676 w 676"/>
                  <a:gd name="T9" fmla="*/ 336 h 3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76" h="336">
                    <a:moveTo>
                      <a:pt x="676" y="0"/>
                    </a:moveTo>
                    <a:lnTo>
                      <a:pt x="0" y="336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775" name="Freeform 8">
                <a:extLst>
                  <a:ext uri="{FF2B5EF4-FFF2-40B4-BE49-F238E27FC236}">
                    <a16:creationId xmlns:a16="http://schemas.microsoft.com/office/drawing/2014/main" id="{D74F32D7-89DA-49DB-854A-0085BC6D41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3" y="964"/>
                <a:ext cx="627" cy="364"/>
              </a:xfrm>
              <a:custGeom>
                <a:avLst/>
                <a:gdLst>
                  <a:gd name="T0" fmla="*/ 627 w 627"/>
                  <a:gd name="T1" fmla="*/ 364 h 364"/>
                  <a:gd name="T2" fmla="*/ 0 w 627"/>
                  <a:gd name="T3" fmla="*/ 0 h 364"/>
                  <a:gd name="T4" fmla="*/ 0 60000 65536"/>
                  <a:gd name="T5" fmla="*/ 0 60000 65536"/>
                  <a:gd name="T6" fmla="*/ 0 w 627"/>
                  <a:gd name="T7" fmla="*/ 0 h 364"/>
                  <a:gd name="T8" fmla="*/ 627 w 627"/>
                  <a:gd name="T9" fmla="*/ 364 h 3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7" h="364">
                    <a:moveTo>
                      <a:pt x="627" y="364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2773" name="Freeform 9">
              <a:extLst>
                <a:ext uri="{FF2B5EF4-FFF2-40B4-BE49-F238E27FC236}">
                  <a16:creationId xmlns:a16="http://schemas.microsoft.com/office/drawing/2014/main" id="{CCF67AEF-DEB2-4023-81FC-5399FF103E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6" y="1297"/>
              <a:ext cx="1321" cy="35"/>
            </a:xfrm>
            <a:custGeom>
              <a:avLst/>
              <a:gdLst>
                <a:gd name="T0" fmla="*/ 1045 w 1428"/>
                <a:gd name="T1" fmla="*/ 24 h 40"/>
                <a:gd name="T2" fmla="*/ 0 w 1428"/>
                <a:gd name="T3" fmla="*/ 0 h 40"/>
                <a:gd name="T4" fmla="*/ 0 60000 65536"/>
                <a:gd name="T5" fmla="*/ 0 60000 65536"/>
                <a:gd name="T6" fmla="*/ 0 w 1428"/>
                <a:gd name="T7" fmla="*/ 0 h 40"/>
                <a:gd name="T8" fmla="*/ 1428 w 1428"/>
                <a:gd name="T9" fmla="*/ 40 h 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28" h="40">
                  <a:moveTo>
                    <a:pt x="1428" y="40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8" name="Group 19">
            <a:extLst>
              <a:ext uri="{FF2B5EF4-FFF2-40B4-BE49-F238E27FC236}">
                <a16:creationId xmlns:a16="http://schemas.microsoft.com/office/drawing/2014/main" id="{F6186EE6-C7B9-4BC3-B6BA-8F6A58DF5D5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pic>
          <p:nvPicPr>
            <p:cNvPr id="9" name="Picture 20" descr="bluline[1]">
              <a:extLst>
                <a:ext uri="{FF2B5EF4-FFF2-40B4-BE49-F238E27FC236}">
                  <a16:creationId xmlns:a16="http://schemas.microsoft.com/office/drawing/2014/main" id="{6B2E7423-D80A-4337-9FF6-749E918C1B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22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 descr="bluline[1]">
              <a:extLst>
                <a:ext uri="{FF2B5EF4-FFF2-40B4-BE49-F238E27FC236}">
                  <a16:creationId xmlns:a16="http://schemas.microsoft.com/office/drawing/2014/main" id="{99DB5332-9F04-46B6-A5BC-40C16EA718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22" descr="bluline[1]">
              <a:extLst>
                <a:ext uri="{FF2B5EF4-FFF2-40B4-BE49-F238E27FC236}">
                  <a16:creationId xmlns:a16="http://schemas.microsoft.com/office/drawing/2014/main" id="{3461A09C-243D-4CD3-8D6F-48ED89ECDB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2099" y="2099"/>
              <a:ext cx="427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23" descr="bluline[1]">
              <a:extLst>
                <a:ext uri="{FF2B5EF4-FFF2-40B4-BE49-F238E27FC236}">
                  <a16:creationId xmlns:a16="http://schemas.microsoft.com/office/drawing/2014/main" id="{E066E393-C142-4662-B9EE-CFD4CD08AD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587" y="2147"/>
              <a:ext cx="427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20830"/>
            <a:ext cx="12323298" cy="6866287"/>
          </a:xfrm>
          <a:prstGeom prst="rect">
            <a:avLst/>
          </a:prstGeom>
        </p:spPr>
      </p:pic>
      <p:pic>
        <p:nvPicPr>
          <p:cNvPr id="3" name="Picture 2"/>
          <p:cNvPicPr/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84" y="1407232"/>
            <a:ext cx="3851754" cy="260206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767282" y="629542"/>
            <a:ext cx="2868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 SGK/95</a:t>
            </a:r>
            <a:endParaRPr lang="en-US" sz="2800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5011626" y="1359698"/>
            <a:ext cx="680504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992483" y="3277493"/>
            <a:ext cx="707759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g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1495" y="4350497"/>
            <a:ext cx="8156468" cy="523220"/>
            <a:chOff x="790584" y="4350497"/>
            <a:chExt cx="8156468" cy="523220"/>
          </a:xfrm>
        </p:grpSpPr>
        <p:sp>
          <p:nvSpPr>
            <p:cNvPr id="8" name="TextBox 7"/>
            <p:cNvSpPr txBox="1"/>
            <p:nvPr/>
          </p:nvSpPr>
          <p:spPr>
            <a:xfrm>
              <a:off x="790584" y="4350497"/>
              <a:ext cx="81564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ợ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ói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9970247"/>
                </p:ext>
              </p:extLst>
            </p:nvPr>
          </p:nvGraphicFramePr>
          <p:xfrm>
            <a:off x="2873694" y="4441068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360" imgH="304560" progId="Equation.DSMT4">
                    <p:embed/>
                  </p:oleObj>
                </mc:Choice>
                <mc:Fallback>
                  <p:oleObj name="Equation" r:id="rId4" imgW="279360" imgH="30456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73694" y="4441068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798185"/>
                </p:ext>
              </p:extLst>
            </p:nvPr>
          </p:nvGraphicFramePr>
          <p:xfrm>
            <a:off x="3654425" y="4411663"/>
            <a:ext cx="782638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1000" imgH="368280" progId="Equation.DSMT4">
                    <p:embed/>
                  </p:oleObj>
                </mc:Choice>
                <mc:Fallback>
                  <p:oleObj name="Equation" r:id="rId6" imgW="711000" imgH="3682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54425" y="4411663"/>
                          <a:ext cx="782638" cy="404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491495" y="5596845"/>
            <a:ext cx="8015791" cy="523220"/>
            <a:chOff x="790584" y="5640231"/>
            <a:chExt cx="8015791" cy="523220"/>
          </a:xfrm>
        </p:grpSpPr>
        <p:sp>
          <p:nvSpPr>
            <p:cNvPr id="10" name="TextBox 9"/>
            <p:cNvSpPr txBox="1"/>
            <p:nvPr/>
          </p:nvSpPr>
          <p:spPr>
            <a:xfrm>
              <a:off x="790584" y="5640231"/>
              <a:ext cx="80157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ợ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ôn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533175"/>
                </p:ext>
              </p:extLst>
            </p:nvPr>
          </p:nvGraphicFramePr>
          <p:xfrm>
            <a:off x="2956819" y="5729538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360" imgH="304560" progId="Equation.DSMT4">
                    <p:embed/>
                  </p:oleObj>
                </mc:Choice>
                <mc:Fallback>
                  <p:oleObj name="Equation" r:id="rId4" imgW="279360" imgH="30456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56819" y="5729538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7945107"/>
                </p:ext>
              </p:extLst>
            </p:nvPr>
          </p:nvGraphicFramePr>
          <p:xfrm>
            <a:off x="3615460" y="5700713"/>
            <a:ext cx="87947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9920" imgH="368280" progId="Equation.DSMT4">
                    <p:embed/>
                  </p:oleObj>
                </mc:Choice>
                <mc:Fallback>
                  <p:oleObj name="Equation" r:id="rId8" imgW="799920" imgH="36828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15460" y="5700713"/>
                          <a:ext cx="879475" cy="404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491495" y="4995364"/>
            <a:ext cx="8859853" cy="523220"/>
            <a:chOff x="790584" y="4995364"/>
            <a:chExt cx="8859853" cy="523220"/>
          </a:xfrm>
        </p:grpSpPr>
        <p:sp>
          <p:nvSpPr>
            <p:cNvPr id="9" name="TextBox 8"/>
            <p:cNvSpPr txBox="1"/>
            <p:nvPr/>
          </p:nvSpPr>
          <p:spPr>
            <a:xfrm>
              <a:off x="790584" y="4995364"/>
              <a:ext cx="885985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ợ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fibro xi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ăng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0774047"/>
                </p:ext>
              </p:extLst>
            </p:nvPr>
          </p:nvGraphicFramePr>
          <p:xfrm>
            <a:off x="2956819" y="5092241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360" imgH="304560" progId="Equation.DSMT4">
                    <p:embed/>
                  </p:oleObj>
                </mc:Choice>
                <mc:Fallback>
                  <p:oleObj name="Equation" r:id="rId4" imgW="279360" imgH="30456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56819" y="5092241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776270"/>
                </p:ext>
              </p:extLst>
            </p:nvPr>
          </p:nvGraphicFramePr>
          <p:xfrm>
            <a:off x="3635375" y="5073650"/>
            <a:ext cx="782638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11000" imgH="368280" progId="Equation.DSMT4">
                    <p:embed/>
                  </p:oleObj>
                </mc:Choice>
                <mc:Fallback>
                  <p:oleObj name="Equation" r:id="rId10" imgW="711000" imgH="36828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635375" y="5073650"/>
                          <a:ext cx="782638" cy="404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Picture 4" descr="wm_normal_villa_2006_04[1]">
            <a:extLst>
              <a:ext uri="{FF2B5EF4-FFF2-40B4-BE49-F238E27FC236}">
                <a16:creationId xmlns:a16="http://schemas.microsoft.com/office/drawing/2014/main" id="{982CBC13-6F6C-4F07-94EE-33059CC970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77" y="1198064"/>
            <a:ext cx="4181988" cy="3084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7684" y="4364014"/>
            <a:ext cx="2444159" cy="2026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286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20830"/>
            <a:ext cx="12323298" cy="6866287"/>
          </a:xfrm>
          <a:prstGeom prst="rect">
            <a:avLst/>
          </a:prstGeom>
        </p:spPr>
      </p:pic>
      <p:pic>
        <p:nvPicPr>
          <p:cNvPr id="3" name="Picture 2"/>
          <p:cNvPicPr/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21" y="929394"/>
            <a:ext cx="3851754" cy="260206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818196" y="585992"/>
            <a:ext cx="2868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 SGK/95</a:t>
            </a:r>
            <a:endParaRPr kumimoji="0" lang="en-US" sz="280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9459" y="3874856"/>
            <a:ext cx="8156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ó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9459" y="4751112"/>
            <a:ext cx="8859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ibro x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584" y="5640231"/>
            <a:ext cx="801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0508A49-45EC-4A6B-B92D-5083AF64E844}"/>
              </a:ext>
            </a:extLst>
          </p:cNvPr>
          <p:cNvSpPr txBox="1"/>
          <p:nvPr/>
        </p:nvSpPr>
        <p:spPr>
          <a:xfrm>
            <a:off x="7053775" y="915238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b="1" i="1" u="sng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877693" y="1652437"/>
            <a:ext cx="7587175" cy="523220"/>
            <a:chOff x="1106658" y="3778541"/>
            <a:chExt cx="7587175" cy="523220"/>
          </a:xfrm>
        </p:grpSpPr>
        <p:sp>
          <p:nvSpPr>
            <p:cNvPr id="14" name="Rectangle 13"/>
            <p:cNvSpPr/>
            <p:nvPr/>
          </p:nvSpPr>
          <p:spPr>
            <a:xfrm>
              <a:off x="1106658" y="3778541"/>
              <a:ext cx="75871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  <a:defRPr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2856096"/>
                </p:ext>
              </p:extLst>
            </p:nvPr>
          </p:nvGraphicFramePr>
          <p:xfrm>
            <a:off x="1679079" y="3886705"/>
            <a:ext cx="103378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9600" imgH="317160" progId="Equation.DSMT4">
                    <p:embed/>
                  </p:oleObj>
                </mc:Choice>
                <mc:Fallback>
                  <p:oleObj name="Equation" r:id="rId4" imgW="939600" imgH="31716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79079" y="3886705"/>
                          <a:ext cx="1033780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5409915"/>
                </p:ext>
              </p:extLst>
            </p:nvPr>
          </p:nvGraphicFramePr>
          <p:xfrm>
            <a:off x="3748173" y="3868738"/>
            <a:ext cx="307340" cy="335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360" imgH="304560" progId="Equation.DSMT4">
                    <p:embed/>
                  </p:oleObj>
                </mc:Choice>
                <mc:Fallback>
                  <p:oleObj name="Equation" r:id="rId6" imgW="279360" imgH="30456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48173" y="3868738"/>
                          <a:ext cx="307340" cy="335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020311"/>
                </p:ext>
              </p:extLst>
            </p:nvPr>
          </p:nvGraphicFramePr>
          <p:xfrm>
            <a:off x="4804633" y="3854955"/>
            <a:ext cx="774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0" imgH="380880" progId="Equation.DSMT4">
                    <p:embed/>
                  </p:oleObj>
                </mc:Choice>
                <mc:Fallback>
                  <p:oleObj name="Equation" r:id="rId8" imgW="774360" imgH="38088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04633" y="3854955"/>
                          <a:ext cx="774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4853800" y="2854325"/>
            <a:ext cx="7587175" cy="698500"/>
            <a:chOff x="1148861" y="4286291"/>
            <a:chExt cx="7587175" cy="698500"/>
          </a:xfrm>
        </p:grpSpPr>
        <p:sp>
          <p:nvSpPr>
            <p:cNvPr id="22" name="Rectangle 21"/>
            <p:cNvSpPr/>
            <p:nvPr/>
          </p:nvSpPr>
          <p:spPr>
            <a:xfrm>
              <a:off x="1148861" y="4354013"/>
              <a:ext cx="75871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  <a:defRPr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1520934"/>
                </p:ext>
              </p:extLst>
            </p:nvPr>
          </p:nvGraphicFramePr>
          <p:xfrm>
            <a:off x="2011649" y="4286291"/>
            <a:ext cx="21717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71520" imgH="698400" progId="Equation.DSMT4">
                    <p:embed/>
                  </p:oleObj>
                </mc:Choice>
                <mc:Fallback>
                  <p:oleObj name="Equation" r:id="rId10" imgW="2171520" imgH="69840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11649" y="4286291"/>
                          <a:ext cx="2171700" cy="69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5579781" y="2772144"/>
            <a:ext cx="7587175" cy="1754045"/>
            <a:chOff x="1148861" y="4354013"/>
            <a:chExt cx="7587175" cy="1754045"/>
          </a:xfrm>
        </p:grpSpPr>
        <p:sp>
          <p:nvSpPr>
            <p:cNvPr id="25" name="Rectangle 24"/>
            <p:cNvSpPr/>
            <p:nvPr/>
          </p:nvSpPr>
          <p:spPr>
            <a:xfrm>
              <a:off x="1148861" y="4354013"/>
              <a:ext cx="75871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  <a:defRPr/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061569"/>
                </p:ext>
              </p:extLst>
            </p:nvPr>
          </p:nvGraphicFramePr>
          <p:xfrm>
            <a:off x="1296558" y="5473058"/>
            <a:ext cx="32639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263760" imgH="634680" progId="Equation.DSMT4">
                    <p:embed/>
                  </p:oleObj>
                </mc:Choice>
                <mc:Fallback>
                  <p:oleObj name="Equation" r:id="rId12" imgW="3263760" imgH="63468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96558" y="5473058"/>
                          <a:ext cx="32639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029781"/>
              </p:ext>
            </p:extLst>
          </p:nvPr>
        </p:nvGraphicFramePr>
        <p:xfrm>
          <a:off x="6987047" y="4748439"/>
          <a:ext cx="334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40080" imgH="647640" progId="Equation.DSMT4">
                  <p:embed/>
                </p:oleObj>
              </mc:Choice>
              <mc:Fallback>
                <p:oleObj name="Equation" r:id="rId14" imgW="3340080" imgH="6476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87047" y="4748439"/>
                        <a:ext cx="3340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39194"/>
              </p:ext>
            </p:extLst>
          </p:nvPr>
        </p:nvGraphicFramePr>
        <p:xfrm>
          <a:off x="5448303" y="5668963"/>
          <a:ext cx="327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76360" imgH="634680" progId="Equation.DSMT4">
                  <p:embed/>
                </p:oleObj>
              </mc:Choice>
              <mc:Fallback>
                <p:oleObj name="Equation" r:id="rId16" imgW="3276360" imgH="6346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48303" y="5668963"/>
                        <a:ext cx="327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9"/>
          <p:cNvSpPr>
            <a:spLocks noChangeArrowheads="1"/>
          </p:cNvSpPr>
          <p:nvPr/>
        </p:nvSpPr>
        <p:spPr bwMode="auto">
          <a:xfrm>
            <a:off x="7594462" y="22789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918152" y="2255289"/>
            <a:ext cx="7587175" cy="523220"/>
            <a:chOff x="4918152" y="2255289"/>
            <a:chExt cx="7587175" cy="523220"/>
          </a:xfrm>
        </p:grpSpPr>
        <p:sp>
          <p:nvSpPr>
            <p:cNvPr id="19" name="Rectangle 18"/>
            <p:cNvSpPr/>
            <p:nvPr/>
          </p:nvSpPr>
          <p:spPr>
            <a:xfrm>
              <a:off x="4918152" y="2255289"/>
              <a:ext cx="75871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  <a:defRPr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(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054890"/>
                </p:ext>
              </p:extLst>
            </p:nvPr>
          </p:nvGraphicFramePr>
          <p:xfrm>
            <a:off x="5593876" y="2295505"/>
            <a:ext cx="217646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20760" imgH="419040" progId="Equation.DSMT4">
                    <p:embed/>
                  </p:oleObj>
                </mc:Choice>
                <mc:Fallback>
                  <p:oleObj name="Equation" r:id="rId18" imgW="2120760" imgH="419040" progId="Equation.DSMT4">
                    <p:embed/>
                    <p:pic>
                      <p:nvPicPr>
                        <p:cNvPr id="0" name="Object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3876" y="2295505"/>
                          <a:ext cx="2176462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1307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20830"/>
            <a:ext cx="12323298" cy="686628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94802" y="646251"/>
            <a:ext cx="106648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40005" y="2798211"/>
            <a:ext cx="1019593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40005" y="1357109"/>
            <a:ext cx="103196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699064" y="2067967"/>
            <a:ext cx="7587175" cy="523220"/>
            <a:chOff x="1106658" y="3778541"/>
            <a:chExt cx="7587175" cy="523220"/>
          </a:xfrm>
        </p:grpSpPr>
        <p:sp>
          <p:nvSpPr>
            <p:cNvPr id="11" name="Rectangle 10"/>
            <p:cNvSpPr/>
            <p:nvPr/>
          </p:nvSpPr>
          <p:spPr>
            <a:xfrm>
              <a:off x="1106658" y="3778541"/>
              <a:ext cx="75871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  <a:defRPr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2487172"/>
                </p:ext>
              </p:extLst>
            </p:nvPr>
          </p:nvGraphicFramePr>
          <p:xfrm>
            <a:off x="1920714" y="3902580"/>
            <a:ext cx="939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39600" imgH="317160" progId="Equation.DSMT4">
                    <p:embed/>
                  </p:oleObj>
                </mc:Choice>
                <mc:Fallback>
                  <p:oleObj name="Equation" r:id="rId3" imgW="939600" imgH="31716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0714" y="3902580"/>
                          <a:ext cx="939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712387"/>
                </p:ext>
              </p:extLst>
            </p:nvPr>
          </p:nvGraphicFramePr>
          <p:xfrm>
            <a:off x="3904721" y="3868340"/>
            <a:ext cx="307340" cy="335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360" imgH="304560" progId="Equation.DSMT4">
                    <p:embed/>
                  </p:oleObj>
                </mc:Choice>
                <mc:Fallback>
                  <p:oleObj name="Equation" r:id="rId5" imgW="279360" imgH="30456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04721" y="3868340"/>
                          <a:ext cx="307340" cy="335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393800"/>
              </p:ext>
            </p:extLst>
          </p:nvPr>
        </p:nvGraphicFramePr>
        <p:xfrm>
          <a:off x="5556705" y="2035642"/>
          <a:ext cx="22479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698400" progId="Equation.DSMT4">
                  <p:embed/>
                </p:oleObj>
              </mc:Choice>
              <mc:Fallback>
                <p:oleObj name="Equation" r:id="rId7" imgW="2171520" imgH="69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705" y="2035642"/>
                        <a:ext cx="2247900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696762" y="3633726"/>
            <a:ext cx="7587175" cy="523220"/>
            <a:chOff x="1106658" y="3778541"/>
            <a:chExt cx="7587175" cy="523220"/>
          </a:xfrm>
        </p:grpSpPr>
        <p:sp>
          <p:nvSpPr>
            <p:cNvPr id="18" name="Rectangle 17"/>
            <p:cNvSpPr/>
            <p:nvPr/>
          </p:nvSpPr>
          <p:spPr>
            <a:xfrm>
              <a:off x="1106658" y="3778541"/>
              <a:ext cx="75871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  <a:defRPr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3653981"/>
                </p:ext>
              </p:extLst>
            </p:nvPr>
          </p:nvGraphicFramePr>
          <p:xfrm>
            <a:off x="1920714" y="3902580"/>
            <a:ext cx="939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39600" imgH="317160" progId="Equation.DSMT4">
                    <p:embed/>
                  </p:oleObj>
                </mc:Choice>
                <mc:Fallback>
                  <p:oleObj name="Equation" r:id="rId9" imgW="939600" imgH="31716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0714" y="3902580"/>
                          <a:ext cx="939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364949"/>
                </p:ext>
              </p:extLst>
            </p:nvPr>
          </p:nvGraphicFramePr>
          <p:xfrm>
            <a:off x="3904721" y="3868340"/>
            <a:ext cx="307340" cy="335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360" imgH="304560" progId="Equation.DSMT4">
                    <p:embed/>
                  </p:oleObj>
                </mc:Choice>
                <mc:Fallback>
                  <p:oleObj name="Equation" r:id="rId5" imgW="279360" imgH="30456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04721" y="3868340"/>
                          <a:ext cx="307340" cy="335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81722"/>
              </p:ext>
            </p:extLst>
          </p:nvPr>
        </p:nvGraphicFramePr>
        <p:xfrm>
          <a:off x="5490349" y="3703790"/>
          <a:ext cx="33924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88960" imgH="419040" progId="Equation.DSMT4">
                  <p:embed/>
                </p:oleObj>
              </mc:Choice>
              <mc:Fallback>
                <p:oleObj name="Equation" r:id="rId10" imgW="32889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349" y="3703790"/>
                        <a:ext cx="339248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420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042" y="5214248"/>
            <a:ext cx="3849738" cy="1385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9387" y="4712548"/>
            <a:ext cx="3849737" cy="1070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356" y="2799824"/>
            <a:ext cx="5242075" cy="323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3516" y="3910555"/>
            <a:ext cx="4823515" cy="1183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896" y="3424632"/>
            <a:ext cx="2267110" cy="1147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1748" y="2758553"/>
            <a:ext cx="4386222" cy="1183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5546" y="2751104"/>
            <a:ext cx="2514376" cy="937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139" y="2538229"/>
            <a:ext cx="4899432" cy="1325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5499" y="1319066"/>
            <a:ext cx="4839778" cy="1110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5376" y="1084341"/>
            <a:ext cx="2352046" cy="840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983" y="164175"/>
            <a:ext cx="4817602" cy="1111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847" y="126915"/>
            <a:ext cx="2351959" cy="1311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783" y="799435"/>
            <a:ext cx="3567485" cy="2073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038" y="2144882"/>
            <a:ext cx="3350722" cy="1719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6B89F48-95B4-03C2-1F13-44FC1AB30F1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45" y="71552"/>
            <a:ext cx="1050538" cy="1050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659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118563" y="1436832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8" name="图片 3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2198700" y="3780877"/>
            <a:ext cx="2120858" cy="2285734"/>
          </a:xfrm>
          <a:prstGeom prst="rect">
            <a:avLst/>
          </a:prstGeom>
        </p:spPr>
      </p:pic>
      <p:grpSp>
        <p:nvGrpSpPr>
          <p:cNvPr id="40" name="组合 39"/>
          <p:cNvGrpSpPr/>
          <p:nvPr/>
        </p:nvGrpSpPr>
        <p:grpSpPr>
          <a:xfrm>
            <a:off x="5684268" y="51359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1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238673" y="2493160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2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487514" y="4409549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3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225471" y="473941"/>
            <a:ext cx="425615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định nghĩa, tính chất tam giác cân, tam giác vuông cân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262873" y="4210597"/>
            <a:ext cx="5218756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SGK</a:t>
            </a:r>
          </a:p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II: DẤU HIỆU NHẬN BIẾT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357218" y="1731344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4399" b="1" i="0" u="none" strike="noStrike" kern="1200" cap="none" spc="0" normalizeH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892371" y="2454491"/>
            <a:ext cx="335154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ách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ính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o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góc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ở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ỉnh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tam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giác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ân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khi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iết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góc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ở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áy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25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2945496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708840" y="228854"/>
            <a:ext cx="7159698" cy="2718324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48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4" y="582883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6" y="3039082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0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3" y="5101385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5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1" y="5167037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6" y="5067073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5" y="3037009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1" y="3103232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2765969" y="347347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9155906" y="1523287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2815339" y="1546036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9155906" y="266118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65969" y="313884"/>
            <a:ext cx="687914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hận biết được tam giác cân, tam giác vuông cân, đặc điểm về cạnh và góc của tam giác cân, tam giác vuông cân</a:t>
            </a:r>
            <a:endParaRPr lang="en-US" sz="2800" dirty="0"/>
          </a:p>
          <a:p>
            <a:pPr algn="just"/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31054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2805408" y="1589530"/>
            <a:ext cx="70277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Giải thích được các tính chất của tam giác cân</a:t>
            </a:r>
            <a:endParaRPr lang="en-US" sz="2800" dirty="0"/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/>
          </a:p>
        </p:txBody>
      </p:sp>
      <p:sp>
        <p:nvSpPr>
          <p:cNvPr id="83" name="Rectangle 82"/>
          <p:cNvSpPr/>
          <p:nvPr/>
        </p:nvSpPr>
        <p:spPr>
          <a:xfrm>
            <a:off x="337805" y="4831816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6469814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/>
          </a:p>
        </p:txBody>
      </p:sp>
      <p:sp>
        <p:nvSpPr>
          <p:cNvPr id="89" name="Rectangle 88"/>
          <p:cNvSpPr/>
          <p:nvPr/>
        </p:nvSpPr>
        <p:spPr>
          <a:xfrm>
            <a:off x="6475423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/>
          </a:p>
        </p:txBody>
      </p:sp>
      <p:sp>
        <p:nvSpPr>
          <p:cNvPr id="72" name="TextBox 71"/>
          <p:cNvSpPr txBox="1"/>
          <p:nvPr/>
        </p:nvSpPr>
        <p:spPr>
          <a:xfrm>
            <a:off x="4440127" y="2180077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86" name="Group 23"/>
          <p:cNvGrpSpPr/>
          <p:nvPr/>
        </p:nvGrpSpPr>
        <p:grpSpPr>
          <a:xfrm>
            <a:off x="4314142" y="220074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4145043" y="217432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215296" y="5793181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KỸ NĂNG</a:t>
            </a: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THÁI ĐỘ</a:t>
            </a:r>
          </a:p>
        </p:txBody>
      </p:sp>
    </p:spTree>
    <p:extLst>
      <p:ext uri="{BB962C8B-B14F-4D97-AF65-F5344CB8AC3E}">
        <p14:creationId xmlns:p14="http://schemas.microsoft.com/office/powerpoint/2010/main" val="360510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109" y="32747"/>
            <a:ext cx="11740094" cy="667207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B07F067-8745-4BC8-B4BE-4513CFBB2FD0}"/>
              </a:ext>
            </a:extLst>
          </p:cNvPr>
          <p:cNvSpPr/>
          <p:nvPr/>
        </p:nvSpPr>
        <p:spPr>
          <a:xfrm>
            <a:off x="2303883" y="938739"/>
            <a:ext cx="9097362" cy="6777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36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ãy nhận dạng các dạng tam giác ở mỗi hình?</a:t>
            </a:r>
            <a:endParaRPr lang="en-US" sz="36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/>
          <p:cNvPicPr/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577" y="2255845"/>
            <a:ext cx="6636690" cy="27345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/>
          <p:cNvPicPr/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188" y="2726589"/>
            <a:ext cx="4070057" cy="212090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2303883" y="793580"/>
            <a:ext cx="90520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ứng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47A310-4171-B4AD-180C-6B0914E6DEF6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097" y="837899"/>
            <a:ext cx="1111692" cy="111169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57A50C1-1114-449A-EB8F-3263647747EB}"/>
              </a:ext>
            </a:extLst>
          </p:cNvPr>
          <p:cNvSpPr txBox="1"/>
          <p:nvPr/>
        </p:nvSpPr>
        <p:spPr>
          <a:xfrm>
            <a:off x="816926" y="5491230"/>
            <a:ext cx="25230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0579A61-C291-E642-0429-980912DB4569}"/>
              </a:ext>
            </a:extLst>
          </p:cNvPr>
          <p:cNvSpPr txBox="1"/>
          <p:nvPr/>
        </p:nvSpPr>
        <p:spPr>
          <a:xfrm>
            <a:off x="4313099" y="5459439"/>
            <a:ext cx="29212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D7DDF75-08D3-223E-9961-B6BDC061B946}"/>
              </a:ext>
            </a:extLst>
          </p:cNvPr>
          <p:cNvSpPr txBox="1"/>
          <p:nvPr/>
        </p:nvSpPr>
        <p:spPr>
          <a:xfrm>
            <a:off x="8057363" y="5455625"/>
            <a:ext cx="25230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81D9E0CE-29D8-35AA-91E9-DC891BC9DB4A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824726" y="4792096"/>
            <a:ext cx="523220" cy="51062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2F1A187D-2D84-1BF0-B7C7-0722431F10C5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512113" y="4736210"/>
            <a:ext cx="523220" cy="5106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B3B0E373-2AA3-D4AD-ACBA-00F24D346498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057276" y="4701929"/>
            <a:ext cx="523220" cy="510625"/>
          </a:xfrm>
          <a:prstGeom prst="rect">
            <a:avLst/>
          </a:prstGeom>
        </p:spPr>
      </p:pic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E513727-3820-5A66-DD66-013BD43591F6}"/>
              </a:ext>
            </a:extLst>
          </p:cNvPr>
          <p:cNvCxnSpPr>
            <a:cxnSpLocks/>
            <a:endCxn id="7" idx="0"/>
          </p:cNvCxnSpPr>
          <p:nvPr/>
        </p:nvCxnSpPr>
        <p:spPr>
          <a:xfrm>
            <a:off x="2078449" y="2072202"/>
            <a:ext cx="0" cy="341902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27FD771-A445-2329-ECB4-DECC85F35ED8}"/>
              </a:ext>
            </a:extLst>
          </p:cNvPr>
          <p:cNvCxnSpPr>
            <a:cxnSpLocks/>
          </p:cNvCxnSpPr>
          <p:nvPr/>
        </p:nvCxnSpPr>
        <p:spPr>
          <a:xfrm>
            <a:off x="5767679" y="2072202"/>
            <a:ext cx="0" cy="341902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995C9CB8-457D-BC94-CEC7-7BB2D654D29F}"/>
              </a:ext>
            </a:extLst>
          </p:cNvPr>
          <p:cNvCxnSpPr>
            <a:cxnSpLocks/>
          </p:cNvCxnSpPr>
          <p:nvPr/>
        </p:nvCxnSpPr>
        <p:spPr>
          <a:xfrm>
            <a:off x="9339015" y="2036597"/>
            <a:ext cx="0" cy="341902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>
            <a:extLst>
              <a:ext uri="{FF2B5EF4-FFF2-40B4-BE49-F238E27FC236}">
                <a16:creationId xmlns:a16="http://schemas.microsoft.com/office/drawing/2014/main" id="{ABEF0BE5-B79B-AEB3-BDFC-B621DFCF12C9}"/>
              </a:ext>
            </a:extLst>
          </p:cNvPr>
          <p:cNvSpPr/>
          <p:nvPr/>
        </p:nvSpPr>
        <p:spPr>
          <a:xfrm>
            <a:off x="1617988" y="5592207"/>
            <a:ext cx="87623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ứng</a:t>
            </a:r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63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7" grpId="0"/>
      <p:bldP spid="7" grpId="1"/>
      <p:bldP spid="8" grpId="0"/>
      <p:bldP spid="8" grpId="1"/>
      <p:bldP spid="13" grpId="0"/>
      <p:bldP spid="13" grpId="1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35EFFAFF-4330-1D3F-D698-6A8DE9744F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849" y="71247"/>
            <a:ext cx="8572500" cy="55245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38386" y="5636083"/>
            <a:ext cx="97916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ầu Lo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loud Callout 20"/>
              <p:cNvSpPr/>
              <p:nvPr/>
            </p:nvSpPr>
            <p:spPr>
              <a:xfrm>
                <a:off x="5563540" y="3109852"/>
                <a:ext cx="4437924" cy="2513852"/>
              </a:xfrm>
              <a:prstGeom prst="cloudCallout">
                <a:avLst>
                  <a:gd name="adj1" fmla="val 85783"/>
                  <a:gd name="adj2" fmla="val 57330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3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ì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1" name="Cloud Callout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540" y="3109852"/>
                <a:ext cx="4437924" cy="2513852"/>
              </a:xfrm>
              <a:prstGeom prst="cloudCallout">
                <a:avLst>
                  <a:gd name="adj1" fmla="val 85783"/>
                  <a:gd name="adj2" fmla="val 57330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A7324A5-C9BB-D889-212D-F14B8B082660}"/>
              </a:ext>
            </a:extLst>
          </p:cNvPr>
          <p:cNvCxnSpPr>
            <a:cxnSpLocks/>
          </p:cNvCxnSpPr>
          <p:nvPr/>
        </p:nvCxnSpPr>
        <p:spPr>
          <a:xfrm>
            <a:off x="6207553" y="2381611"/>
            <a:ext cx="362423" cy="487319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07A88FF-5644-2CDC-CEE2-F5EFBCDF5080}"/>
              </a:ext>
            </a:extLst>
          </p:cNvPr>
          <p:cNvCxnSpPr>
            <a:cxnSpLocks/>
          </p:cNvCxnSpPr>
          <p:nvPr/>
        </p:nvCxnSpPr>
        <p:spPr>
          <a:xfrm flipH="1">
            <a:off x="4714446" y="1772649"/>
            <a:ext cx="480204" cy="102079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9CE1856-CBA8-FFEA-67F0-113EC3DA68DE}"/>
              </a:ext>
            </a:extLst>
          </p:cNvPr>
          <p:cNvCxnSpPr>
            <a:cxnSpLocks/>
          </p:cNvCxnSpPr>
          <p:nvPr/>
        </p:nvCxnSpPr>
        <p:spPr>
          <a:xfrm>
            <a:off x="5194650" y="1825809"/>
            <a:ext cx="427376" cy="1004933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69D15E5-1583-FCD8-05EA-E195CAA76489}"/>
              </a:ext>
            </a:extLst>
          </p:cNvPr>
          <p:cNvCxnSpPr>
            <a:cxnSpLocks/>
          </p:cNvCxnSpPr>
          <p:nvPr/>
        </p:nvCxnSpPr>
        <p:spPr>
          <a:xfrm>
            <a:off x="4704382" y="2804224"/>
            <a:ext cx="919192" cy="15735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4672098-D714-90A5-3BB7-E6E56D9B9D8F}"/>
              </a:ext>
            </a:extLst>
          </p:cNvPr>
          <p:cNvCxnSpPr>
            <a:cxnSpLocks/>
          </p:cNvCxnSpPr>
          <p:nvPr/>
        </p:nvCxnSpPr>
        <p:spPr>
          <a:xfrm flipH="1">
            <a:off x="3519577" y="1981200"/>
            <a:ext cx="583721" cy="831011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8A5F770-D676-022F-1E92-C17EFB0B7EF2}"/>
              </a:ext>
            </a:extLst>
          </p:cNvPr>
          <p:cNvCxnSpPr>
            <a:cxnSpLocks/>
          </p:cNvCxnSpPr>
          <p:nvPr/>
        </p:nvCxnSpPr>
        <p:spPr>
          <a:xfrm>
            <a:off x="4103298" y="1981200"/>
            <a:ext cx="468702" cy="85229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256D0A91-8093-61C6-2CFB-4B7221B7A40A}"/>
              </a:ext>
            </a:extLst>
          </p:cNvPr>
          <p:cNvCxnSpPr>
            <a:cxnSpLocks/>
          </p:cNvCxnSpPr>
          <p:nvPr/>
        </p:nvCxnSpPr>
        <p:spPr>
          <a:xfrm>
            <a:off x="3519577" y="2812211"/>
            <a:ext cx="1052423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607E4671-C4A3-4C0F-C1F6-1806175ACF1E}"/>
                  </a:ext>
                </a:extLst>
              </p:cNvPr>
              <p:cNvSpPr txBox="1"/>
              <p:nvPr/>
            </p:nvSpPr>
            <p:spPr>
              <a:xfrm>
                <a:off x="5003414" y="1262253"/>
                <a:ext cx="48595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8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607E4671-C4A3-4C0F-C1F6-1806175ACF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414" y="1262253"/>
                <a:ext cx="48595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83D704E-0488-5416-EE58-BAC44C0D223A}"/>
                  </a:ext>
                </a:extLst>
              </p:cNvPr>
              <p:cNvSpPr txBox="1"/>
              <p:nvPr/>
            </p:nvSpPr>
            <p:spPr>
              <a:xfrm>
                <a:off x="4388080" y="2976834"/>
                <a:ext cx="48595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28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83D704E-0488-5416-EE58-BAC44C0D22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8080" y="2976834"/>
                <a:ext cx="48595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9F32999F-4DED-F0A9-BA89-1D6EFD263C38}"/>
                  </a:ext>
                </a:extLst>
              </p:cNvPr>
              <p:cNvSpPr txBox="1"/>
              <p:nvPr/>
            </p:nvSpPr>
            <p:spPr>
              <a:xfrm>
                <a:off x="5563540" y="2976834"/>
                <a:ext cx="389643" cy="5231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8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9F32999F-4DED-F0A9-BA89-1D6EFD263C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540" y="2976834"/>
                <a:ext cx="389643" cy="5231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078AEC1-288A-86F2-C663-8B64AEBBB343}"/>
              </a:ext>
            </a:extLst>
          </p:cNvPr>
          <p:cNvCxnSpPr>
            <a:cxnSpLocks/>
          </p:cNvCxnSpPr>
          <p:nvPr/>
        </p:nvCxnSpPr>
        <p:spPr>
          <a:xfrm flipH="1">
            <a:off x="5805798" y="2396705"/>
            <a:ext cx="399949" cy="43679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B7D3C4CB-92ED-A50C-43FB-33775D5430D6}"/>
              </a:ext>
            </a:extLst>
          </p:cNvPr>
          <p:cNvCxnSpPr>
            <a:cxnSpLocks/>
          </p:cNvCxnSpPr>
          <p:nvPr/>
        </p:nvCxnSpPr>
        <p:spPr>
          <a:xfrm flipH="1">
            <a:off x="5805798" y="2847475"/>
            <a:ext cx="764178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" name="Picture 80">
            <a:extLst>
              <a:ext uri="{FF2B5EF4-FFF2-40B4-BE49-F238E27FC236}">
                <a16:creationId xmlns:a16="http://schemas.microsoft.com/office/drawing/2014/main" id="{4744753C-E70F-7E30-B13D-D5B09234407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9993" y="5186490"/>
            <a:ext cx="1501030" cy="1501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837067"/>
      </p:ext>
    </p:extLst>
  </p:cSld>
  <p:clrMapOvr>
    <a:masterClrMapping/>
  </p:clrMapOvr>
  <p:transition spd="slow">
    <p:comb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 animBg="1"/>
      <p:bldP spid="46" grpId="0"/>
      <p:bldP spid="48" grpId="0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545" y="180732"/>
            <a:ext cx="12099091" cy="6695087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213351" y="797970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nghĩa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5235800" y="2223747"/>
            <a:ext cx="489314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m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5" name="Picture 14"/>
          <p:cNvPicPr/>
          <p:nvPr/>
        </p:nvPicPr>
        <p:blipFill>
          <a:blip r:embed="rId5"/>
          <a:stretch>
            <a:fillRect/>
          </a:stretch>
        </p:blipFill>
        <p:spPr>
          <a:xfrm>
            <a:off x="830099" y="1878714"/>
            <a:ext cx="3223411" cy="3163304"/>
          </a:xfrm>
          <a:prstGeom prst="rect">
            <a:avLst/>
          </a:prstGeom>
        </p:spPr>
      </p:pic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4605" y="4388323"/>
            <a:ext cx="1824746" cy="212065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4818150" y="2023041"/>
            <a:ext cx="6971201" cy="2738593"/>
            <a:chOff x="4818150" y="2023041"/>
            <a:chExt cx="6971201" cy="2738593"/>
          </a:xfrm>
          <a:solidFill>
            <a:srgbClr val="FFFF00"/>
          </a:solidFill>
        </p:grpSpPr>
        <p:sp>
          <p:nvSpPr>
            <p:cNvPr id="17" name="Cloud Callout 16"/>
            <p:cNvSpPr/>
            <p:nvPr/>
          </p:nvSpPr>
          <p:spPr>
            <a:xfrm>
              <a:off x="4818150" y="2023041"/>
              <a:ext cx="6971201" cy="2738593"/>
            </a:xfrm>
            <a:prstGeom prst="cloudCallout">
              <a:avLst>
                <a:gd name="adj1" fmla="val -75891"/>
                <a:gd name="adj2" fmla="val 63054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t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(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68/SGK),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275411"/>
                </p:ext>
              </p:extLst>
            </p:nvPr>
          </p:nvGraphicFramePr>
          <p:xfrm>
            <a:off x="10136648" y="2937458"/>
            <a:ext cx="579134" cy="314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71320" imgH="330120" progId="Equation.DSMT4">
                    <p:embed/>
                  </p:oleObj>
                </mc:Choice>
                <mc:Fallback>
                  <p:oleObj name="Equation" r:id="rId7" imgW="571320" imgH="3301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6648" y="2937458"/>
                          <a:ext cx="579134" cy="3147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3425556"/>
                </p:ext>
              </p:extLst>
            </p:nvPr>
          </p:nvGraphicFramePr>
          <p:xfrm>
            <a:off x="6418040" y="3440227"/>
            <a:ext cx="560471" cy="331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09480" imgH="342720" progId="Equation.DSMT4">
                    <p:embed/>
                  </p:oleObj>
                </mc:Choice>
                <mc:Fallback>
                  <p:oleObj name="Equation" r:id="rId9" imgW="609480" imgH="34272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8040" y="3440227"/>
                          <a:ext cx="560471" cy="3315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843067"/>
                </p:ext>
              </p:extLst>
            </p:nvPr>
          </p:nvGraphicFramePr>
          <p:xfrm>
            <a:off x="7693589" y="3409861"/>
            <a:ext cx="1082655" cy="328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91880" imgH="342720" progId="Equation.DSMT4">
                    <p:embed/>
                  </p:oleObj>
                </mc:Choice>
                <mc:Fallback>
                  <p:oleObj name="Equation" r:id="rId11" imgW="1091880" imgH="34272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3589" y="3409861"/>
                          <a:ext cx="1082655" cy="3283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1513" y="4761634"/>
            <a:ext cx="1708364" cy="1708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5125029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66</TotalTime>
  <Words>1237</Words>
  <Application>Microsoft Office PowerPoint</Application>
  <PresentationFormat>Widescreen</PresentationFormat>
  <Paragraphs>202</Paragraphs>
  <Slides>30</Slides>
  <Notes>15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4" baseType="lpstr">
      <vt:lpstr>微软雅黑</vt:lpstr>
      <vt:lpstr>Agency FB</vt:lpstr>
      <vt:lpstr>Arial</vt:lpstr>
      <vt:lpstr>Calibri</vt:lpstr>
      <vt:lpstr>Calibri Light</vt:lpstr>
      <vt:lpstr>Cambria Math</vt:lpstr>
      <vt:lpstr>Tahoma</vt:lpstr>
      <vt:lpstr>Times New Roman</vt:lpstr>
      <vt:lpstr>思源黑体 Heavy</vt:lpstr>
      <vt:lpstr>Custom Design</vt:lpstr>
      <vt:lpstr>Office 主题</vt:lpstr>
      <vt:lpstr>1_Default Desig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ọc Bảo Trân</dc:creator>
  <cp:lastModifiedBy>Nguyen Thuy</cp:lastModifiedBy>
  <cp:revision>358</cp:revision>
  <dcterms:created xsi:type="dcterms:W3CDTF">2021-08-12T00:09:30Z</dcterms:created>
  <dcterms:modified xsi:type="dcterms:W3CDTF">2023-06-02T14:33:24Z</dcterms:modified>
</cp:coreProperties>
</file>